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bookmarkStart w:id="0" w:name="_GoBack"/>
      <w:bookmarkEnd w:id="0"/>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32"/>
          <w:szCs w:val="32"/>
          <w:lang w:val="en-GB"/>
        </w:rPr>
      </w:pP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t xml:space="preserve">                                                        </w:t>
      </w:r>
      <w:r w:rsidRPr="004018F4">
        <w:rPr>
          <w:rFonts w:ascii="Times New Roman" w:eastAsia="Times New Roman" w:hAnsi="Times New Roman" w:cs="Times New Roman"/>
          <w:sz w:val="32"/>
          <w:szCs w:val="32"/>
          <w:lang w:val="en-GB"/>
        </w:rPr>
        <w:t>Prop_ronzonip_IT.doc</w:t>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b/>
          <w:sz w:val="32"/>
          <w:szCs w:val="32"/>
          <w:lang w:val="en-GB"/>
        </w:rPr>
      </w:pPr>
      <w:r w:rsidRPr="004018F4">
        <w:rPr>
          <w:rFonts w:ascii="Times New Roman" w:eastAsia="Times New Roman" w:hAnsi="Times New Roman" w:cs="Times New Roman"/>
          <w:b/>
          <w:sz w:val="32"/>
          <w:szCs w:val="32"/>
          <w:lang w:val="en-GB"/>
        </w:rPr>
        <w:t>An empirical analysis of collaborative filtering’s algorithms</w:t>
      </w: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spacing w:after="0" w:line="240" w:lineRule="auto"/>
        <w:rPr>
          <w:rFonts w:ascii="Times New Roman" w:eastAsia="Times New Roman" w:hAnsi="Times New Roman" w:cs="Times New Roman"/>
          <w:sz w:val="28"/>
          <w:szCs w:val="28"/>
          <w:lang w:val="en-GB"/>
        </w:rPr>
      </w:pPr>
      <w:r w:rsidRPr="004018F4">
        <w:rPr>
          <w:rFonts w:ascii="Times New Roman" w:eastAsia="Times New Roman" w:hAnsi="Times New Roman" w:cs="Times New Roman"/>
          <w:sz w:val="28"/>
          <w:szCs w:val="28"/>
          <w:lang w:val="en-GB"/>
        </w:rPr>
        <w:t>Author: Paolo Ronzoni</w:t>
      </w: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r w:rsidRPr="004018F4">
        <w:rPr>
          <w:rFonts w:ascii="Times New Roman" w:eastAsia="Times New Roman" w:hAnsi="Times New Roman" w:cs="Times New Roman"/>
          <w:sz w:val="32"/>
          <w:szCs w:val="32"/>
          <w:lang w:val="en-GB"/>
        </w:rPr>
        <w:br w:type="page"/>
      </w: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r w:rsidRPr="004018F4">
        <w:rPr>
          <w:rFonts w:ascii="Times New Roman" w:eastAsia="Times New Roman" w:hAnsi="Times New Roman" w:cs="Times New Roman"/>
          <w:sz w:val="32"/>
          <w:szCs w:val="32"/>
          <w:lang w:val="en-GB"/>
        </w:rPr>
        <w:t>Stipulation</w:t>
      </w: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p>
    <w:p w:rsidR="004018F4" w:rsidRPr="004018F4" w:rsidRDefault="004018F4" w:rsidP="004018F4">
      <w:pPr>
        <w:spacing w:after="0" w:line="240" w:lineRule="auto"/>
        <w:jc w:val="center"/>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text of this </w:t>
      </w:r>
      <w:r w:rsidR="001D5418">
        <w:rPr>
          <w:rFonts w:ascii="Times New Roman" w:eastAsia="Times New Roman" w:hAnsi="Times New Roman" w:cs="Times New Roman"/>
          <w:sz w:val="24"/>
          <w:szCs w:val="24"/>
          <w:lang w:val="en-GB"/>
        </w:rPr>
        <w:t>project</w:t>
      </w:r>
      <w:r w:rsidRPr="004018F4">
        <w:rPr>
          <w:rFonts w:ascii="Times New Roman" w:eastAsia="Times New Roman" w:hAnsi="Times New Roman" w:cs="Times New Roman"/>
          <w:sz w:val="24"/>
          <w:szCs w:val="24"/>
          <w:lang w:val="en-GB"/>
        </w:rPr>
        <w:t xml:space="preserve"> is my own, except where explicitly indicated. I give my permission for this essay to be submitted to the JISC Plagiarism Detection Service.</w:t>
      </w: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Introduction</w:t>
      </w:r>
    </w:p>
    <w:p w:rsidR="00C5120D" w:rsidRPr="009B2AAC" w:rsidRDefault="004018F4" w:rsidP="00C5120D">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is project test different  collaborative filtering algorithms, compare the results obtained and analyze how these algorithms  can be  useful to improve the predictive accuracy of a collaborative recommendation system.  </w:t>
      </w:r>
      <w:r w:rsidR="001D5418">
        <w:rPr>
          <w:rFonts w:ascii="Times New Roman" w:eastAsia="Times New Roman" w:hAnsi="Times New Roman" w:cs="Times New Roman"/>
          <w:sz w:val="24"/>
          <w:szCs w:val="24"/>
        </w:rPr>
        <w:t>I dati</w:t>
      </w:r>
      <w:r w:rsidRPr="001D5418">
        <w:rPr>
          <w:rFonts w:ascii="Times New Roman" w:eastAsia="Times New Roman" w:hAnsi="Times New Roman" w:cs="Times New Roman"/>
          <w:sz w:val="24"/>
          <w:szCs w:val="24"/>
        </w:rPr>
        <w:t xml:space="preserve"> </w:t>
      </w:r>
      <w:r w:rsidR="001D5418" w:rsidRPr="001D5418">
        <w:rPr>
          <w:rFonts w:ascii="Times New Roman" w:eastAsia="Times New Roman" w:hAnsi="Times New Roman" w:cs="Times New Roman"/>
          <w:sz w:val="24"/>
          <w:szCs w:val="24"/>
        </w:rPr>
        <w:t>utilizza</w:t>
      </w:r>
      <w:r w:rsidR="001D5418">
        <w:rPr>
          <w:rFonts w:ascii="Times New Roman" w:eastAsia="Times New Roman" w:hAnsi="Times New Roman" w:cs="Times New Roman"/>
          <w:sz w:val="24"/>
          <w:szCs w:val="24"/>
        </w:rPr>
        <w:t xml:space="preserve">ti per testare gli algoritmi di questo progetto provengono dal database Movilens. </w:t>
      </w:r>
      <w:r w:rsidR="001D5418" w:rsidRPr="009B2AAC">
        <w:rPr>
          <w:rFonts w:ascii="Times New Roman" w:eastAsia="Times New Roman" w:hAnsi="Times New Roman" w:cs="Times New Roman"/>
          <w:sz w:val="24"/>
          <w:szCs w:val="24"/>
          <w:lang w:val="en-GB"/>
        </w:rPr>
        <w:t>They</w:t>
      </w:r>
      <w:r w:rsidR="00C5120D" w:rsidRPr="009B2AAC">
        <w:rPr>
          <w:rFonts w:ascii="Times New Roman" w:eastAsia="Times New Roman" w:hAnsi="Times New Roman" w:cs="Times New Roman"/>
          <w:sz w:val="24"/>
          <w:szCs w:val="24"/>
          <w:lang w:val="en-GB"/>
        </w:rPr>
        <w:t xml:space="preserve"> consists of:</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 xml:space="preserve">100,000 ratings (1-5) from 943 users on 1682 movies. </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 xml:space="preserve">Each user has rated at least 20 movies. </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Simple demographic info for the users (age, gender, occupation, zip)</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The data was collected through the MovieLens web site</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 xml:space="preserve">(movielens.umn.edu) during the seven-month period from September 19th, </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1997 through April 22nd, 1998. This data has been cleaned up - users</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who had less than 20 ratings or did not have complete demographic</w:t>
      </w:r>
    </w:p>
    <w:p w:rsidR="00A9737B" w:rsidRDefault="00C5120D" w:rsidP="00C5120D">
      <w:pPr>
        <w:spacing w:after="0" w:line="240" w:lineRule="auto"/>
        <w:jc w:val="both"/>
        <w:rPr>
          <w:rFonts w:ascii="Times New Roman" w:eastAsia="Times New Roman" w:hAnsi="Times New Roman" w:cs="Times New Roman"/>
          <w:sz w:val="24"/>
          <w:szCs w:val="24"/>
          <w:lang w:val="en-GB"/>
        </w:rPr>
      </w:pPr>
      <w:r w:rsidRPr="00A9737B">
        <w:rPr>
          <w:rFonts w:ascii="Times New Roman" w:eastAsia="Times New Roman" w:hAnsi="Times New Roman" w:cs="Times New Roman"/>
          <w:i/>
          <w:sz w:val="24"/>
          <w:szCs w:val="24"/>
          <w:lang w:val="en-GB"/>
        </w:rPr>
        <w:t>information were removed from this data set.</w:t>
      </w:r>
      <w:r w:rsidRPr="00C5120D">
        <w:rPr>
          <w:rFonts w:ascii="Times New Roman" w:eastAsia="Times New Roman" w:hAnsi="Times New Roman" w:cs="Times New Roman"/>
          <w:sz w:val="24"/>
          <w:szCs w:val="24"/>
          <w:lang w:val="en-GB"/>
        </w:rPr>
        <w:t xml:space="preserve"> </w:t>
      </w:r>
    </w:p>
    <w:p w:rsidR="004018F4" w:rsidRPr="004018F4" w:rsidRDefault="00C5120D" w:rsidP="00C5120D">
      <w:pPr>
        <w:spacing w:after="0" w:line="240" w:lineRule="auto"/>
        <w:jc w:val="both"/>
        <w:rPr>
          <w:rFonts w:ascii="Times New Roman" w:eastAsia="Times New Roman" w:hAnsi="Times New Roman" w:cs="Times New Roman"/>
          <w:sz w:val="24"/>
          <w:szCs w:val="24"/>
          <w:lang w:val="en-GB"/>
        </w:rPr>
      </w:pPr>
      <w:r w:rsidRPr="00C5120D">
        <w:rPr>
          <w:rFonts w:ascii="Times New Roman" w:eastAsia="Times New Roman" w:hAnsi="Times New Roman" w:cs="Times New Roman"/>
          <w:sz w:val="24"/>
          <w:szCs w:val="24"/>
          <w:lang w:val="en-GB"/>
        </w:rPr>
        <w:t>Deta</w:t>
      </w:r>
      <w:r w:rsidR="00A9737B">
        <w:rPr>
          <w:rFonts w:ascii="Times New Roman" w:eastAsia="Times New Roman" w:hAnsi="Times New Roman" w:cs="Times New Roman"/>
          <w:sz w:val="24"/>
          <w:szCs w:val="24"/>
          <w:lang w:val="en-GB"/>
        </w:rPr>
        <w:t xml:space="preserve">iled descriptions of </w:t>
      </w:r>
      <w:r w:rsidRPr="00C5120D">
        <w:rPr>
          <w:rFonts w:ascii="Times New Roman" w:eastAsia="Times New Roman" w:hAnsi="Times New Roman" w:cs="Times New Roman"/>
          <w:sz w:val="24"/>
          <w:szCs w:val="24"/>
          <w:lang w:val="en-GB"/>
        </w:rPr>
        <w:t>the data file can be found at the end of this file.</w:t>
      </w:r>
      <w:r w:rsidR="004018F4" w:rsidRPr="004018F4">
        <w:rPr>
          <w:rFonts w:ascii="Times New Roman" w:eastAsia="Times New Roman" w:hAnsi="Times New Roman" w:cs="Times New Roman"/>
          <w:sz w:val="24"/>
          <w:szCs w:val="24"/>
          <w:lang w:val="en-GB"/>
        </w:rPr>
        <w:t xml:space="preserve"> (predict areas of the web site a user visited based on data on other areas the user visited).</w:t>
      </w: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Technology Review</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Recommender System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 Recommendation System or Recommender System (RS) is software that provides users with personalized advice about a set of objects belonging to a specific domain (eg music, movies, books). A Recommender System uses the data, stored in its database, which relate to clients and objects, to provide purchasing advice.</w:t>
      </w:r>
      <w:r w:rsidRPr="004018F4">
        <w:rPr>
          <w:rFonts w:ascii="Times New Roman" w:eastAsia="Times New Roman" w:hAnsi="Times New Roman" w:cs="Times New Roman"/>
          <w:sz w:val="24"/>
          <w:szCs w:val="24"/>
          <w:lang w:val="en-GB"/>
        </w:rPr>
        <w:tab/>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The main idea of a recommender systems is to use the information  about the behaviour or opinions of previous clients to predict what product the current customer will purchase or to predict which product, the current customer, will be interested i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Nowadays, the recommender systems are widely adopted by enterprises, especially large retail firms. </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Types of recommendation system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Recommender systems can be divided into four different types:</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rPr>
        <w:t xml:space="preserve">Collaborative </w:t>
      </w:r>
      <w:r w:rsidRPr="004018F4">
        <w:rPr>
          <w:rFonts w:ascii="Times New Roman" w:eastAsia="Times New Roman" w:hAnsi="Times New Roman" w:cs="Times New Roman"/>
          <w:sz w:val="24"/>
          <w:szCs w:val="24"/>
          <w:lang w:val="en-GB"/>
        </w:rPr>
        <w:t>recommendation</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Content-based recommendation</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Knowledge-based recommendation</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ybrid recommendation approache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first type of recommendation systems is represented by collaborative recommendation. The main idea behind ​​collaborative recommender systems is to use information about the past behaviour of customers, or opinions of a community of users </w:t>
      </w:r>
      <w:r w:rsidRPr="004018F4">
        <w:rPr>
          <w:rFonts w:ascii="Times New Roman" w:eastAsia="Times New Roman" w:hAnsi="Times New Roman" w:cs="Times New Roman"/>
          <w:sz w:val="24"/>
          <w:szCs w:val="24"/>
          <w:lang w:val="en-GB"/>
        </w:rPr>
        <w:lastRenderedPageBreak/>
        <w:t>that already exists, in order to predict which products, the current user of the system might be interested i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The second type of recommendation systems is represented by content-based recommendation. These RS use a series of discrete features of the product in order to recommend alternative products that possess similar characteristics. These systems use neither the past behaviour of customers nor a range of opinions (ratings). Rather, these systems rely on other sources of data to make correct prediction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The third category of recommendation systems consists of knowledge-based recommendation. These RS are used in all those situations in which collaborative and content-based systems do not provide satisfactory results. That is, those cases in which the product is not purchased frequently: think, for example, buying a house or a car.  In such situations, the collaborative and content-based systems do not work due to the limited number of available ratings and due to the wide interval of time between a purchase and the next: if there is a lot of time between the purchase of two similar products can also significantly change the preferences of the customer due to, for example, of changes in income or in the family composition. In such scenarios, knowledge-based systems are used. These recommendation systems use some explicit rules: the user must specify the requirements and the system tries to find the best solution. If it is not possible to find a solution, the user must change the list of requirement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The last category of recommendation systems consists of "Hybrid recommendation approaches". The name of these recommendation systems comes from the latin word "hybrida": an object made by combining two different elements. The Hybrid recommendation systems try to mix, in a single system of recommendation, approaches and algorithms used by the previous three recommender systems that have been mentioned.</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Collaborative recommendation systems</w:t>
      </w:r>
    </w:p>
    <w:p w:rsidR="004018F4" w:rsidRPr="004018F4" w:rsidRDefault="004018F4" w:rsidP="004018F4">
      <w:pPr>
        <w:keepNext/>
        <w:spacing w:before="240" w:after="60" w:line="240" w:lineRule="auto"/>
        <w:jc w:val="both"/>
        <w:outlineLvl w:val="2"/>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 collaborative recommender systems are the most common category of recommender systems. Thanks to the relative ease of implementation they are used both by the large sites of e-commerce and Internet companies of small and average size. The algorithms that use the collaborative recommendations systems are well-understood and applicable to many domains (movies, books, songs, ...). The basic assumption of these RS is that user provides, either implicitly or explicitly, a rating of the products in the catalog. The effectiveness of these algorithms is based on the idea that "Customers who had similar tastes in the past, will have similar tastes in the future"</w:t>
      </w:r>
    </w:p>
    <w:p w:rsid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color w:val="000000"/>
          <w:sz w:val="24"/>
          <w:szCs w:val="24"/>
          <w:lang w:val="en-GB"/>
        </w:rPr>
        <w:t>In this project, I will limit my analysis to the collaborative filtering algorithms. This choice is dictated by a number of considerations. First, I can have access only to data that allow the analysis of collaborative recommendation systems. If  I had to analyse, for example, a content-based recommender system,  I should use a database containing a list of discrete characteristics of the product. The free access to these databases is precluded to me or in any case very difficult to achieve. Second, the wide range of recommender systems has generated a very large number of algorithms. Due to the limitations of time and resources, I must necessarily limit the number of algorithms that intend to analyze. I decided to focus on collaborative algorithms because the abundant literature developed on these algorithms will allow me to develop  them, properly, in Java, and to test them using the metrics that have been developed in recent years (</w:t>
      </w:r>
      <w:r w:rsidRPr="004018F4">
        <w:rPr>
          <w:rFonts w:ascii="Times New Roman" w:eastAsia="Times New Roman" w:hAnsi="Times New Roman" w:cs="Times New Roman"/>
          <w:sz w:val="24"/>
          <w:szCs w:val="24"/>
          <w:lang w:val="en-GB"/>
        </w:rPr>
        <w:t xml:space="preserve">Gunawardana et al. 2009). Last but not least, the collaborative filtering </w:t>
      </w:r>
      <w:r w:rsidRPr="004018F4">
        <w:rPr>
          <w:rFonts w:ascii="Times New Roman" w:eastAsia="Times New Roman" w:hAnsi="Times New Roman" w:cs="Times New Roman"/>
          <w:sz w:val="24"/>
          <w:szCs w:val="24"/>
          <w:lang w:val="en-GB"/>
        </w:rPr>
        <w:lastRenderedPageBreak/>
        <w:t>algorithms are extremely popular and represent the type of algorithms more used in most recommender systems (Su et al. 2009, Herlocker et al. 2004).</w:t>
      </w:r>
    </w:p>
    <w:p w:rsidR="00362034" w:rsidRPr="00362034" w:rsidRDefault="00362034" w:rsidP="004018F4">
      <w:pPr>
        <w:spacing w:after="0" w:line="240" w:lineRule="auto"/>
        <w:jc w:val="both"/>
        <w:rPr>
          <w:rFonts w:ascii="Times New Roman" w:eastAsia="Times New Roman" w:hAnsi="Times New Roman" w:cs="Times New Roman"/>
          <w:sz w:val="24"/>
          <w:szCs w:val="24"/>
          <w:lang w:val="en-GB"/>
        </w:rPr>
      </w:pPr>
      <w:r w:rsidRPr="00362034">
        <w:rPr>
          <w:rFonts w:ascii="Times New Roman" w:eastAsia="Times New Roman" w:hAnsi="Times New Roman" w:cs="Times New Roman"/>
          <w:sz w:val="24"/>
          <w:szCs w:val="24"/>
          <w:lang w:val="en-GB"/>
        </w:rPr>
        <w:t>The collaborative algorithms simulate, in a sense, a chat among friends, such as when a user does not know what movie to rent and so seeks the counsel of friends with similar taste or looks on the Internet a few reviews. Starting from films seen by a user, this type of algorithm adds the user to a cluster of users with similar tastes, so it recommends a movie that to other users (called neighbors)</w:t>
      </w:r>
      <w:r>
        <w:rPr>
          <w:rFonts w:ascii="Times New Roman" w:eastAsia="Times New Roman" w:hAnsi="Times New Roman" w:cs="Times New Roman"/>
          <w:sz w:val="24"/>
          <w:szCs w:val="24"/>
          <w:lang w:val="en-GB"/>
        </w:rPr>
        <w:t xml:space="preserve"> </w:t>
      </w:r>
      <w:r w:rsidRPr="00362034">
        <w:rPr>
          <w:rFonts w:ascii="Times New Roman" w:eastAsia="Times New Roman" w:hAnsi="Times New Roman" w:cs="Times New Roman"/>
          <w:sz w:val="24"/>
          <w:szCs w:val="24"/>
          <w:lang w:val="en-GB"/>
        </w:rPr>
        <w:t>is liked. The Collaborative algorithms are therefore based on two concepts:</w:t>
      </w:r>
    </w:p>
    <w:p w:rsidR="00312137" w:rsidRPr="00312137" w:rsidRDefault="00312137" w:rsidP="00312137">
      <w:pPr>
        <w:pStyle w:val="ListParagraph"/>
        <w:numPr>
          <w:ilvl w:val="0"/>
          <w:numId w:val="12"/>
        </w:numPr>
        <w:spacing w:after="0" w:line="240" w:lineRule="auto"/>
        <w:jc w:val="both"/>
        <w:rPr>
          <w:rFonts w:ascii="Times New Roman" w:eastAsia="Times New Roman" w:hAnsi="Times New Roman" w:cs="Times New Roman"/>
          <w:sz w:val="24"/>
          <w:szCs w:val="24"/>
          <w:lang w:val="en-GB"/>
        </w:rPr>
      </w:pPr>
      <w:r w:rsidRPr="00312137">
        <w:rPr>
          <w:rFonts w:ascii="Times New Roman" w:eastAsia="Times New Roman" w:hAnsi="Times New Roman" w:cs="Times New Roman"/>
          <w:sz w:val="24"/>
          <w:szCs w:val="24"/>
          <w:lang w:val="en-GB"/>
        </w:rPr>
        <w:t>Concept of closeness between users: users with similar tastes tend to vote for a film in a similar manner.</w:t>
      </w:r>
    </w:p>
    <w:p w:rsidR="00312137" w:rsidRPr="0039563A" w:rsidRDefault="00312137" w:rsidP="00312137">
      <w:pPr>
        <w:pStyle w:val="ListParagraph"/>
        <w:numPr>
          <w:ilvl w:val="0"/>
          <w:numId w:val="12"/>
        </w:numPr>
        <w:spacing w:after="0" w:line="240" w:lineRule="auto"/>
        <w:jc w:val="both"/>
        <w:rPr>
          <w:rFonts w:ascii="Times New Roman" w:eastAsia="Times New Roman" w:hAnsi="Times New Roman" w:cs="Times New Roman"/>
          <w:sz w:val="24"/>
          <w:szCs w:val="24"/>
          <w:lang w:val="en-GB"/>
        </w:rPr>
      </w:pPr>
      <w:r w:rsidRPr="0039563A">
        <w:rPr>
          <w:rFonts w:ascii="Times New Roman" w:eastAsia="Times New Roman" w:hAnsi="Times New Roman" w:cs="Times New Roman"/>
          <w:sz w:val="24"/>
          <w:szCs w:val="24"/>
          <w:lang w:val="en-GB"/>
        </w:rPr>
        <w:t>Concept of closeness between item: movies related to each other are voted by the users in a similar way.</w:t>
      </w:r>
    </w:p>
    <w:p w:rsidR="003C4410" w:rsidRPr="00EF55CA" w:rsidRDefault="000D0869" w:rsidP="00312137">
      <w:pPr>
        <w:spacing w:after="0" w:line="240" w:lineRule="auto"/>
        <w:jc w:val="both"/>
        <w:rPr>
          <w:rFonts w:ascii="Times New Roman" w:eastAsia="Times New Roman" w:hAnsi="Times New Roman" w:cs="Times New Roman"/>
          <w:sz w:val="24"/>
          <w:szCs w:val="24"/>
          <w:lang w:val="en-GB"/>
        </w:rPr>
      </w:pPr>
      <w:r w:rsidRPr="000D0869">
        <w:rPr>
          <w:rFonts w:ascii="Times New Roman" w:eastAsia="Times New Roman" w:hAnsi="Times New Roman" w:cs="Times New Roman"/>
          <w:sz w:val="24"/>
          <w:szCs w:val="24"/>
          <w:lang w:val="en-GB"/>
        </w:rPr>
        <w:t xml:space="preserve">Unlike the </w:t>
      </w:r>
      <w:r w:rsidR="00527535">
        <w:rPr>
          <w:rFonts w:ascii="Times New Roman" w:eastAsia="Times New Roman" w:hAnsi="Times New Roman" w:cs="Times New Roman"/>
          <w:sz w:val="24"/>
          <w:szCs w:val="24"/>
          <w:lang w:val="en-GB"/>
        </w:rPr>
        <w:t xml:space="preserve"> </w:t>
      </w:r>
      <w:r w:rsidRPr="000D0869">
        <w:rPr>
          <w:rFonts w:ascii="Times New Roman" w:eastAsia="Times New Roman" w:hAnsi="Times New Roman" w:cs="Times New Roman"/>
          <w:sz w:val="24"/>
          <w:szCs w:val="24"/>
          <w:lang w:val="en-GB"/>
        </w:rPr>
        <w:t>algorithms Content-Based, the collaborative ones are able to recommend to a user a different movie from every movies that  is in its profile, creating a sort of surprise effect: with the Content-Based algorithms, instead,  the user will almost always abl</w:t>
      </w:r>
      <w:r w:rsidR="00EF55CA">
        <w:rPr>
          <w:rFonts w:ascii="Times New Roman" w:eastAsia="Times New Roman" w:hAnsi="Times New Roman" w:cs="Times New Roman"/>
          <w:sz w:val="24"/>
          <w:szCs w:val="24"/>
          <w:lang w:val="en-GB"/>
        </w:rPr>
        <w:t xml:space="preserve">e to understand why a movie is </w:t>
      </w:r>
      <w:r w:rsidRPr="000D0869">
        <w:rPr>
          <w:rFonts w:ascii="Times New Roman" w:eastAsia="Times New Roman" w:hAnsi="Times New Roman" w:cs="Times New Roman"/>
          <w:sz w:val="24"/>
          <w:szCs w:val="24"/>
          <w:lang w:val="en-GB"/>
        </w:rPr>
        <w:t xml:space="preserve">recommended, noting similarities between the contents of its interest and those of the films recommended, and </w:t>
      </w:r>
      <w:r w:rsidR="00EF55CA">
        <w:rPr>
          <w:rFonts w:ascii="Times New Roman" w:eastAsia="Times New Roman" w:hAnsi="Times New Roman" w:cs="Times New Roman"/>
          <w:sz w:val="24"/>
          <w:szCs w:val="24"/>
          <w:lang w:val="en-GB"/>
        </w:rPr>
        <w:t>therefore the user will be less</w:t>
      </w:r>
      <w:r w:rsidR="00527535">
        <w:rPr>
          <w:rFonts w:ascii="Times New Roman" w:eastAsia="Times New Roman" w:hAnsi="Times New Roman" w:cs="Times New Roman"/>
          <w:sz w:val="24"/>
          <w:szCs w:val="24"/>
          <w:lang w:val="en-GB"/>
        </w:rPr>
        <w:t xml:space="preserve"> </w:t>
      </w:r>
      <w:r w:rsidRPr="000D0869">
        <w:rPr>
          <w:rFonts w:ascii="Times New Roman" w:eastAsia="Times New Roman" w:hAnsi="Times New Roman" w:cs="Times New Roman"/>
          <w:sz w:val="24"/>
          <w:szCs w:val="24"/>
          <w:lang w:val="en-GB"/>
        </w:rPr>
        <w:t xml:space="preserve">inclined to be amazed in front of a recommendation. </w:t>
      </w:r>
      <w:r w:rsidRPr="00EF55CA">
        <w:rPr>
          <w:rFonts w:ascii="Times New Roman" w:eastAsia="Times New Roman" w:hAnsi="Times New Roman" w:cs="Times New Roman"/>
          <w:sz w:val="24"/>
          <w:szCs w:val="24"/>
          <w:lang w:val="en-GB"/>
        </w:rPr>
        <w:t>Even these types of algorithms have some limitations:</w:t>
      </w:r>
    </w:p>
    <w:p w:rsidR="00924DD6" w:rsidRPr="00EF55CA" w:rsidRDefault="00924DD6" w:rsidP="00312137">
      <w:pPr>
        <w:spacing w:after="0" w:line="240" w:lineRule="auto"/>
        <w:jc w:val="both"/>
        <w:rPr>
          <w:rFonts w:ascii="Times New Roman" w:eastAsia="Times New Roman" w:hAnsi="Times New Roman" w:cs="Times New Roman"/>
          <w:sz w:val="24"/>
          <w:szCs w:val="24"/>
          <w:lang w:val="en-GB"/>
        </w:rPr>
      </w:pPr>
    </w:p>
    <w:p w:rsidR="00CC580B" w:rsidRPr="00ED727F" w:rsidRDefault="00CC580B" w:rsidP="00ED727F">
      <w:pPr>
        <w:pStyle w:val="ListParagraph"/>
        <w:numPr>
          <w:ilvl w:val="0"/>
          <w:numId w:val="13"/>
        </w:numPr>
        <w:spacing w:after="0" w:line="240" w:lineRule="auto"/>
        <w:jc w:val="both"/>
        <w:rPr>
          <w:rFonts w:ascii="Times New Roman" w:eastAsia="Times New Roman" w:hAnsi="Times New Roman" w:cs="Times New Roman"/>
          <w:sz w:val="24"/>
          <w:szCs w:val="24"/>
          <w:lang w:val="en-GB"/>
        </w:rPr>
      </w:pPr>
      <w:r w:rsidRPr="00ED727F">
        <w:rPr>
          <w:rFonts w:ascii="Times New Roman" w:eastAsia="Times New Roman" w:hAnsi="Times New Roman" w:cs="Times New Roman"/>
          <w:sz w:val="24"/>
          <w:szCs w:val="24"/>
          <w:lang w:val="en-GB"/>
        </w:rPr>
        <w:t>For a new user it will not be possible to make any recommendation because he has not seen any movie and as a result he will not be included in any cluster of users.</w:t>
      </w:r>
    </w:p>
    <w:p w:rsidR="00CC580B" w:rsidRPr="00ED727F" w:rsidRDefault="00CC580B" w:rsidP="00ED727F">
      <w:pPr>
        <w:pStyle w:val="ListParagraph"/>
        <w:numPr>
          <w:ilvl w:val="0"/>
          <w:numId w:val="13"/>
        </w:numPr>
        <w:spacing w:after="0" w:line="240" w:lineRule="auto"/>
        <w:jc w:val="both"/>
        <w:rPr>
          <w:rFonts w:ascii="Times New Roman" w:eastAsia="Times New Roman" w:hAnsi="Times New Roman" w:cs="Times New Roman"/>
          <w:sz w:val="24"/>
          <w:szCs w:val="24"/>
          <w:lang w:val="en-GB"/>
        </w:rPr>
      </w:pPr>
      <w:r w:rsidRPr="00ED727F">
        <w:rPr>
          <w:rFonts w:ascii="Times New Roman" w:eastAsia="Times New Roman" w:hAnsi="Times New Roman" w:cs="Times New Roman"/>
          <w:sz w:val="24"/>
          <w:szCs w:val="24"/>
          <w:lang w:val="en-GB"/>
        </w:rPr>
        <w:t>A new film will never be recommended, as it has not received any ratings and, as a result, this movie will not be comparable with any other film in the catalog.</w:t>
      </w:r>
    </w:p>
    <w:p w:rsidR="00CC580B" w:rsidRPr="00ED727F" w:rsidRDefault="00CC580B" w:rsidP="00ED727F">
      <w:pPr>
        <w:pStyle w:val="ListParagraph"/>
        <w:numPr>
          <w:ilvl w:val="0"/>
          <w:numId w:val="13"/>
        </w:numPr>
        <w:spacing w:after="0" w:line="240" w:lineRule="auto"/>
        <w:jc w:val="both"/>
        <w:rPr>
          <w:rFonts w:ascii="Times New Roman" w:eastAsia="Times New Roman" w:hAnsi="Times New Roman" w:cs="Times New Roman"/>
          <w:sz w:val="24"/>
          <w:szCs w:val="24"/>
          <w:lang w:val="en-GB"/>
        </w:rPr>
      </w:pPr>
      <w:r w:rsidRPr="00ED727F">
        <w:rPr>
          <w:rFonts w:ascii="Times New Roman" w:eastAsia="Times New Roman" w:hAnsi="Times New Roman" w:cs="Times New Roman"/>
          <w:sz w:val="24"/>
          <w:szCs w:val="24"/>
          <w:lang w:val="en-GB"/>
        </w:rPr>
        <w:t>The quality of the recommendation depends greatly on the amount of movies rated by a user: if a user has voted only for a very few films, it will be difficult to identify a cluster suitable for him, because his interests may correspond  with those of users that are present in multiple clusters.</w:t>
      </w:r>
    </w:p>
    <w:p w:rsidR="007C7C6D" w:rsidRDefault="00CC580B" w:rsidP="00ED727F">
      <w:pPr>
        <w:pStyle w:val="ListParagraph"/>
        <w:numPr>
          <w:ilvl w:val="0"/>
          <w:numId w:val="13"/>
        </w:numPr>
        <w:spacing w:after="0" w:line="240" w:lineRule="auto"/>
        <w:jc w:val="both"/>
        <w:rPr>
          <w:rFonts w:ascii="Times New Roman" w:eastAsia="Times New Roman" w:hAnsi="Times New Roman" w:cs="Times New Roman"/>
          <w:sz w:val="24"/>
          <w:szCs w:val="24"/>
          <w:lang w:val="en-GB"/>
        </w:rPr>
      </w:pPr>
      <w:r w:rsidRPr="00ED727F">
        <w:rPr>
          <w:rFonts w:ascii="Times New Roman" w:eastAsia="Times New Roman" w:hAnsi="Times New Roman" w:cs="Times New Roman"/>
          <w:sz w:val="24"/>
          <w:szCs w:val="24"/>
          <w:lang w:val="en-GB"/>
        </w:rPr>
        <w:t>It is very difficult to compute recommendations for users with particular tastes for the same reason : it is difficult to associate them with a particular user group.</w:t>
      </w:r>
    </w:p>
    <w:p w:rsidR="00ED727F" w:rsidRPr="00ED727F" w:rsidRDefault="00ED727F" w:rsidP="00ED727F">
      <w:pPr>
        <w:pStyle w:val="ListParagraph"/>
        <w:spacing w:after="0" w:line="240" w:lineRule="auto"/>
        <w:jc w:val="both"/>
        <w:rPr>
          <w:rFonts w:ascii="Times New Roman" w:eastAsia="Times New Roman" w:hAnsi="Times New Roman" w:cs="Times New Roman"/>
          <w:sz w:val="24"/>
          <w:szCs w:val="24"/>
          <w:lang w:val="en-GB"/>
        </w:rPr>
      </w:pPr>
    </w:p>
    <w:p w:rsidR="00ED727F" w:rsidRDefault="00ED727F" w:rsidP="007C7C6D">
      <w:pPr>
        <w:spacing w:after="0" w:line="240" w:lineRule="auto"/>
        <w:jc w:val="both"/>
        <w:rPr>
          <w:rFonts w:ascii="Times New Roman" w:eastAsia="Times New Roman" w:hAnsi="Times New Roman" w:cs="Times New Roman"/>
          <w:sz w:val="24"/>
          <w:szCs w:val="24"/>
          <w:lang w:val="en-GB"/>
        </w:rPr>
      </w:pPr>
      <w:r w:rsidRPr="00ED727F">
        <w:rPr>
          <w:rFonts w:ascii="Times New Roman" w:eastAsia="Times New Roman" w:hAnsi="Times New Roman" w:cs="Times New Roman"/>
          <w:sz w:val="24"/>
          <w:szCs w:val="24"/>
          <w:lang w:val="en-GB"/>
        </w:rPr>
        <w:t>Within this category of algorithms is possible to distinguish two sub-categories:</w:t>
      </w:r>
    </w:p>
    <w:p w:rsidR="00ED727F" w:rsidRPr="00ED727F" w:rsidRDefault="00ED727F" w:rsidP="007C7C6D">
      <w:pPr>
        <w:spacing w:after="0" w:line="240" w:lineRule="auto"/>
        <w:jc w:val="both"/>
        <w:rPr>
          <w:rFonts w:ascii="Times New Roman" w:eastAsia="Times New Roman" w:hAnsi="Times New Roman" w:cs="Times New Roman"/>
          <w:sz w:val="24"/>
          <w:szCs w:val="24"/>
          <w:lang w:val="en-GB"/>
        </w:rPr>
      </w:pPr>
    </w:p>
    <w:p w:rsidR="008D7605" w:rsidRDefault="004447D9" w:rsidP="005F7491">
      <w:pPr>
        <w:pStyle w:val="ListParagraph"/>
        <w:numPr>
          <w:ilvl w:val="0"/>
          <w:numId w:val="10"/>
        </w:numPr>
        <w:spacing w:after="0" w:line="240" w:lineRule="auto"/>
        <w:jc w:val="both"/>
        <w:rPr>
          <w:rFonts w:ascii="Times New Roman" w:eastAsia="Times New Roman" w:hAnsi="Times New Roman" w:cs="Times New Roman"/>
          <w:sz w:val="24"/>
          <w:szCs w:val="24"/>
          <w:lang w:val="en-GB"/>
        </w:rPr>
      </w:pPr>
      <w:r w:rsidRPr="004447D9">
        <w:rPr>
          <w:rFonts w:ascii="Times New Roman" w:eastAsia="Times New Roman" w:hAnsi="Times New Roman" w:cs="Times New Roman"/>
          <w:b/>
          <w:sz w:val="24"/>
          <w:szCs w:val="24"/>
          <w:lang w:val="en-GB"/>
        </w:rPr>
        <w:t>User-Based</w:t>
      </w:r>
      <w:r w:rsidRPr="004447D9">
        <w:rPr>
          <w:rFonts w:ascii="Times New Roman" w:eastAsia="Times New Roman" w:hAnsi="Times New Roman" w:cs="Times New Roman"/>
          <w:sz w:val="24"/>
          <w:szCs w:val="24"/>
          <w:lang w:val="en-GB"/>
        </w:rPr>
        <w:t xml:space="preserve">: The key concept is the user, we seek to build relationships  of similarity between users: if in a system there are </w:t>
      </w:r>
      <w:r w:rsidRPr="004447D9">
        <w:rPr>
          <w:rFonts w:ascii="Times New Roman" w:eastAsia="Times New Roman" w:hAnsi="Times New Roman" w:cs="Times New Roman"/>
          <w:i/>
          <w:sz w:val="24"/>
          <w:szCs w:val="24"/>
          <w:lang w:val="en-GB"/>
        </w:rPr>
        <w:t>m</w:t>
      </w:r>
      <w:r w:rsidRPr="004447D9">
        <w:rPr>
          <w:rFonts w:ascii="Times New Roman" w:eastAsia="Times New Roman" w:hAnsi="Times New Roman" w:cs="Times New Roman"/>
          <w:sz w:val="24"/>
          <w:szCs w:val="24"/>
          <w:lang w:val="en-GB"/>
        </w:rPr>
        <w:t xml:space="preserve"> users,  the model  created will be of dimension </w:t>
      </w:r>
      <w:r w:rsidRPr="004447D9">
        <w:rPr>
          <w:rFonts w:ascii="Times New Roman" w:eastAsia="Times New Roman" w:hAnsi="Times New Roman" w:cs="Times New Roman"/>
          <w:i/>
          <w:sz w:val="24"/>
          <w:szCs w:val="24"/>
          <w:lang w:val="en-GB"/>
        </w:rPr>
        <w:t>m x m</w:t>
      </w:r>
      <w:r w:rsidRPr="004447D9">
        <w:rPr>
          <w:rFonts w:ascii="Times New Roman" w:eastAsia="Times New Roman" w:hAnsi="Times New Roman" w:cs="Times New Roman"/>
          <w:sz w:val="24"/>
          <w:szCs w:val="24"/>
          <w:lang w:val="en-GB"/>
        </w:rPr>
        <w:t xml:space="preserve">, where both the rows and the columns represent users. Each user in the User Rating Matrix is then represented by a vector in a space of </w:t>
      </w:r>
      <w:r w:rsidRPr="004447D9">
        <w:rPr>
          <w:rFonts w:ascii="Times New Roman" w:eastAsia="Times New Roman" w:hAnsi="Times New Roman" w:cs="Times New Roman"/>
          <w:i/>
          <w:sz w:val="24"/>
          <w:szCs w:val="24"/>
          <w:lang w:val="en-GB"/>
        </w:rPr>
        <w:t>n</w:t>
      </w:r>
      <w:r w:rsidRPr="004447D9">
        <w:rPr>
          <w:rFonts w:ascii="Times New Roman" w:eastAsia="Times New Roman" w:hAnsi="Times New Roman" w:cs="Times New Roman"/>
          <w:sz w:val="24"/>
          <w:szCs w:val="24"/>
          <w:lang w:val="en-GB"/>
        </w:rPr>
        <w:t xml:space="preserve"> dimensions, with </w:t>
      </w:r>
      <w:r w:rsidRPr="004447D9">
        <w:rPr>
          <w:rFonts w:ascii="Times New Roman" w:eastAsia="Times New Roman" w:hAnsi="Times New Roman" w:cs="Times New Roman"/>
          <w:i/>
          <w:sz w:val="24"/>
          <w:szCs w:val="24"/>
          <w:lang w:val="en-GB"/>
        </w:rPr>
        <w:t>n</w:t>
      </w:r>
      <w:r w:rsidRPr="004447D9">
        <w:rPr>
          <w:rFonts w:ascii="Times New Roman" w:eastAsia="Times New Roman" w:hAnsi="Times New Roman" w:cs="Times New Roman"/>
          <w:sz w:val="24"/>
          <w:szCs w:val="24"/>
          <w:lang w:val="en-GB"/>
        </w:rPr>
        <w:t xml:space="preserve"> number of films in the Matrix User Rating: will be considered to be similar those users whose carriers will form a small angle size. This sub category of algorithms introduces two new problems: the inclusion of a new user in the system involves the restatement of the model, and the calculation of the model is computationally very heavy, because in any system, the number of users is very large (and normally much greater than the number of items, this, for example,  is the case of recommendation systems for the movies )</w:t>
      </w:r>
    </w:p>
    <w:p w:rsidR="007C7C6D" w:rsidRPr="008D7605" w:rsidRDefault="008D7605" w:rsidP="005F7491">
      <w:pPr>
        <w:pStyle w:val="ListParagraph"/>
        <w:numPr>
          <w:ilvl w:val="0"/>
          <w:numId w:val="10"/>
        </w:numPr>
        <w:spacing w:after="0" w:line="240" w:lineRule="auto"/>
        <w:jc w:val="both"/>
        <w:rPr>
          <w:rFonts w:ascii="Times New Roman" w:eastAsia="Times New Roman" w:hAnsi="Times New Roman" w:cs="Times New Roman"/>
          <w:sz w:val="24"/>
          <w:szCs w:val="24"/>
          <w:lang w:val="en-GB"/>
        </w:rPr>
      </w:pPr>
      <w:r w:rsidRPr="008D7605">
        <w:rPr>
          <w:rFonts w:ascii="Times New Roman" w:eastAsia="Times New Roman" w:hAnsi="Times New Roman" w:cs="Times New Roman"/>
          <w:b/>
          <w:sz w:val="24"/>
          <w:szCs w:val="24"/>
          <w:lang w:val="en-GB"/>
        </w:rPr>
        <w:t>Item-Based</w:t>
      </w:r>
      <w:r w:rsidRPr="008D7605">
        <w:rPr>
          <w:rFonts w:ascii="Times New Roman" w:eastAsia="Times New Roman" w:hAnsi="Times New Roman" w:cs="Times New Roman"/>
          <w:sz w:val="24"/>
          <w:szCs w:val="24"/>
          <w:lang w:val="en-GB"/>
        </w:rPr>
        <w:t xml:space="preserve">: are based on the concept of similarity between items, for this reason, in a system with </w:t>
      </w:r>
      <w:r w:rsidRPr="00E23DBD">
        <w:rPr>
          <w:rFonts w:ascii="Times New Roman" w:eastAsia="Times New Roman" w:hAnsi="Times New Roman" w:cs="Times New Roman"/>
          <w:i/>
          <w:sz w:val="24"/>
          <w:szCs w:val="24"/>
          <w:lang w:val="en-GB"/>
        </w:rPr>
        <w:t>n</w:t>
      </w:r>
      <w:r w:rsidRPr="008D7605">
        <w:rPr>
          <w:rFonts w:ascii="Times New Roman" w:eastAsia="Times New Roman" w:hAnsi="Times New Roman" w:cs="Times New Roman"/>
          <w:sz w:val="24"/>
          <w:szCs w:val="24"/>
          <w:lang w:val="en-GB"/>
        </w:rPr>
        <w:t xml:space="preserve"> movies, the created model will have dimension </w:t>
      </w:r>
      <w:r w:rsidRPr="00E23DBD">
        <w:rPr>
          <w:rFonts w:ascii="Times New Roman" w:eastAsia="Times New Roman" w:hAnsi="Times New Roman" w:cs="Times New Roman"/>
          <w:i/>
          <w:sz w:val="24"/>
          <w:szCs w:val="24"/>
          <w:lang w:val="en-GB"/>
        </w:rPr>
        <w:t>n x n</w:t>
      </w:r>
      <w:r w:rsidRPr="008D7605">
        <w:rPr>
          <w:rFonts w:ascii="Times New Roman" w:eastAsia="Times New Roman" w:hAnsi="Times New Roman" w:cs="Times New Roman"/>
          <w:sz w:val="24"/>
          <w:szCs w:val="24"/>
          <w:lang w:val="en-GB"/>
        </w:rPr>
        <w:t xml:space="preserve">, and in each cell of this array will be present the degree of similarity between the movie present on the line and the one present on the column. With this </w:t>
      </w:r>
      <w:r w:rsidRPr="008D7605">
        <w:rPr>
          <w:rFonts w:ascii="Times New Roman" w:eastAsia="Times New Roman" w:hAnsi="Times New Roman" w:cs="Times New Roman"/>
          <w:sz w:val="24"/>
          <w:szCs w:val="24"/>
          <w:lang w:val="en-GB"/>
        </w:rPr>
        <w:lastRenderedPageBreak/>
        <w:t>subcategory is easy to make recommendations, as simply multiply the user profile (a vector in the space of the movies) and the model created to have a list of ratings predicted for all films, for the given user. Conversely to what is going on for the User-Based algorithms, each film will be represented by a vector in the s</w:t>
      </w:r>
      <w:r w:rsidR="004569E3">
        <w:rPr>
          <w:rFonts w:ascii="Times New Roman" w:eastAsia="Times New Roman" w:hAnsi="Times New Roman" w:cs="Times New Roman"/>
          <w:sz w:val="24"/>
          <w:szCs w:val="24"/>
          <w:lang w:val="en-GB"/>
        </w:rPr>
        <w:t xml:space="preserve">pace of the users, and similar </w:t>
      </w:r>
      <w:r w:rsidRPr="008D7605">
        <w:rPr>
          <w:rFonts w:ascii="Times New Roman" w:eastAsia="Times New Roman" w:hAnsi="Times New Roman" w:cs="Times New Roman"/>
          <w:sz w:val="24"/>
          <w:szCs w:val="24"/>
          <w:lang w:val="en-GB"/>
        </w:rPr>
        <w:t>movies will have between their similar corresponding vectors a corner few wide.</w:t>
      </w:r>
    </w:p>
    <w:p w:rsidR="00E878DC" w:rsidRPr="008D7605" w:rsidRDefault="00E878DC" w:rsidP="004018F4">
      <w:pPr>
        <w:spacing w:after="0" w:line="240" w:lineRule="auto"/>
        <w:jc w:val="both"/>
        <w:rPr>
          <w:rFonts w:ascii="Times New Roman" w:eastAsia="Times New Roman" w:hAnsi="Times New Roman" w:cs="Times New Roman"/>
          <w:sz w:val="24"/>
          <w:szCs w:val="24"/>
          <w:lang w:val="en-GB"/>
        </w:rPr>
      </w:pPr>
    </w:p>
    <w:p w:rsidR="004018F4" w:rsidRPr="008D7605" w:rsidRDefault="004018F4" w:rsidP="004018F4">
      <w:pPr>
        <w:spacing w:after="0" w:line="240" w:lineRule="auto"/>
        <w:jc w:val="both"/>
        <w:rPr>
          <w:rFonts w:ascii="Times New Roman" w:eastAsia="Times New Roman" w:hAnsi="Times New Roman" w:cs="Times New Roman"/>
          <w:sz w:val="24"/>
          <w:szCs w:val="24"/>
          <w:lang w:val="en-GB"/>
        </w:rPr>
      </w:pPr>
    </w:p>
    <w:p w:rsidR="00C5120D" w:rsidRPr="004018F4" w:rsidRDefault="00C5120D" w:rsidP="00C5120D">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Main Recommender Systems' Algorithms</w:t>
      </w:r>
    </w:p>
    <w:p w:rsidR="00C5120D" w:rsidRPr="004018F4" w:rsidRDefault="00C5120D" w:rsidP="00C5120D">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My analysis will focus on the following methodologies adopted widely in recent years for the creation of collaborative filtering:</w:t>
      </w:r>
    </w:p>
    <w:p w:rsidR="00C5120D" w:rsidRPr="004018F4" w:rsidRDefault="00C5120D" w:rsidP="00C5120D">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User-based nearest neighbo</w:t>
      </w:r>
      <w:r w:rsidR="004569E3">
        <w:rPr>
          <w:rFonts w:ascii="Times New Roman" w:eastAsia="Times New Roman" w:hAnsi="Times New Roman" w:cs="Times New Roman"/>
          <w:sz w:val="24"/>
          <w:szCs w:val="24"/>
          <w:lang w:val="en-GB"/>
        </w:rPr>
        <w:t>u</w:t>
      </w:r>
      <w:r w:rsidRPr="004018F4">
        <w:rPr>
          <w:rFonts w:ascii="Times New Roman" w:eastAsia="Times New Roman" w:hAnsi="Times New Roman" w:cs="Times New Roman"/>
          <w:sz w:val="24"/>
          <w:szCs w:val="24"/>
          <w:lang w:val="en-GB"/>
        </w:rPr>
        <w:t>r recommendation;</w:t>
      </w:r>
    </w:p>
    <w:p w:rsidR="00C5120D" w:rsidRDefault="00C5120D" w:rsidP="00C5120D">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Item-based nearest neighbo</w:t>
      </w:r>
      <w:r w:rsidR="004569E3">
        <w:rPr>
          <w:rFonts w:ascii="Times New Roman" w:eastAsia="Times New Roman" w:hAnsi="Times New Roman" w:cs="Times New Roman"/>
          <w:sz w:val="24"/>
          <w:szCs w:val="24"/>
          <w:lang w:val="en-GB"/>
        </w:rPr>
        <w:t>u</w:t>
      </w:r>
      <w:r w:rsidRPr="004018F4">
        <w:rPr>
          <w:rFonts w:ascii="Times New Roman" w:eastAsia="Times New Roman" w:hAnsi="Times New Roman" w:cs="Times New Roman"/>
          <w:sz w:val="24"/>
          <w:szCs w:val="24"/>
          <w:lang w:val="en-GB"/>
        </w:rPr>
        <w:t>r recommendation;</w:t>
      </w:r>
    </w:p>
    <w:p w:rsidR="00B65621" w:rsidRDefault="00B65621" w:rsidP="00B65621">
      <w:pPr>
        <w:spacing w:after="0" w:line="240" w:lineRule="auto"/>
        <w:rPr>
          <w:rFonts w:ascii="Times New Roman" w:eastAsia="Times New Roman" w:hAnsi="Times New Roman" w:cs="Times New Roman"/>
          <w:sz w:val="24"/>
          <w:szCs w:val="24"/>
          <w:lang w:val="en-GB"/>
        </w:rPr>
      </w:pPr>
    </w:p>
    <w:p w:rsidR="00B65621" w:rsidRPr="004018F4" w:rsidRDefault="00B65621" w:rsidP="00B65621">
      <w:pPr>
        <w:spacing w:after="0" w:line="240" w:lineRule="auto"/>
        <w:rPr>
          <w:rFonts w:ascii="Times New Roman" w:eastAsia="Times New Roman" w:hAnsi="Times New Roman" w:cs="Times New Roman"/>
          <w:sz w:val="24"/>
          <w:szCs w:val="24"/>
          <w:lang w:val="en-GB"/>
        </w:rPr>
      </w:pPr>
    </w:p>
    <w:p w:rsidR="00C5120D" w:rsidRPr="00066E17" w:rsidRDefault="00C5120D" w:rsidP="00E11889">
      <w:pPr>
        <w:spacing w:after="0" w:line="240" w:lineRule="auto"/>
        <w:ind w:left="720"/>
        <w:rPr>
          <w:rFonts w:ascii="Times New Roman" w:eastAsia="Times New Roman" w:hAnsi="Times New Roman" w:cs="Times New Roman"/>
          <w:sz w:val="24"/>
          <w:szCs w:val="24"/>
          <w:lang w:val="en-GB"/>
        </w:rPr>
      </w:pPr>
      <w:r w:rsidRPr="00066E17">
        <w:rPr>
          <w:rFonts w:ascii="Times New Roman" w:eastAsia="Times New Roman" w:hAnsi="Times New Roman" w:cs="Times New Roman"/>
          <w:sz w:val="24"/>
          <w:szCs w:val="24"/>
          <w:lang w:val="en-GB"/>
        </w:rPr>
        <w:t>.</w:t>
      </w:r>
    </w:p>
    <w:p w:rsidR="00C5120D" w:rsidRPr="00066E17" w:rsidRDefault="00C5120D" w:rsidP="00C5120D">
      <w:pPr>
        <w:spacing w:after="0" w:line="240" w:lineRule="auto"/>
        <w:rPr>
          <w:rFonts w:ascii="Times New Roman" w:eastAsia="Times New Roman" w:hAnsi="Times New Roman" w:cs="Times New Roman"/>
          <w:sz w:val="24"/>
          <w:szCs w:val="24"/>
          <w:lang w:val="en-GB"/>
        </w:rPr>
      </w:pPr>
    </w:p>
    <w:p w:rsidR="00644DF9" w:rsidRPr="00066E17" w:rsidRDefault="001801DF" w:rsidP="00644DF9">
      <w:pPr>
        <w:pStyle w:val="Heading1"/>
        <w:rPr>
          <w:rFonts w:ascii="Arial" w:eastAsia="Times New Roman" w:hAnsi="Arial" w:cs="Arial"/>
          <w:b/>
          <w:bCs/>
          <w:color w:val="auto"/>
          <w:kern w:val="32"/>
          <w:lang w:val="en-GB"/>
        </w:rPr>
      </w:pPr>
      <w:r w:rsidRPr="00066E17">
        <w:rPr>
          <w:rFonts w:ascii="Arial" w:eastAsia="Times New Roman" w:hAnsi="Arial" w:cs="Arial"/>
          <w:b/>
          <w:bCs/>
          <w:color w:val="auto"/>
          <w:kern w:val="32"/>
          <w:lang w:val="en-GB"/>
        </w:rPr>
        <w:t>Data</w:t>
      </w:r>
      <w:r w:rsidR="004569E3">
        <w:rPr>
          <w:rFonts w:ascii="Arial" w:eastAsia="Times New Roman" w:hAnsi="Arial" w:cs="Arial"/>
          <w:b/>
          <w:bCs/>
          <w:color w:val="auto"/>
          <w:kern w:val="32"/>
          <w:lang w:val="en-GB"/>
        </w:rPr>
        <w:t>s</w:t>
      </w:r>
      <w:r w:rsidRPr="00066E17">
        <w:rPr>
          <w:rFonts w:ascii="Arial" w:eastAsia="Times New Roman" w:hAnsi="Arial" w:cs="Arial"/>
          <w:b/>
          <w:bCs/>
          <w:color w:val="auto"/>
          <w:kern w:val="32"/>
          <w:lang w:val="en-GB"/>
        </w:rPr>
        <w:t>et</w:t>
      </w:r>
    </w:p>
    <w:p w:rsidR="00066E17" w:rsidRDefault="00066E17" w:rsidP="003318AE">
      <w:pPr>
        <w:spacing w:after="0" w:line="240" w:lineRule="auto"/>
        <w:jc w:val="both"/>
        <w:rPr>
          <w:rFonts w:ascii="Times New Roman" w:eastAsia="Times New Roman" w:hAnsi="Times New Roman" w:cs="Times New Roman"/>
          <w:sz w:val="24"/>
          <w:szCs w:val="24"/>
          <w:lang w:val="en-GB"/>
        </w:rPr>
      </w:pPr>
      <w:r w:rsidRPr="00066E17">
        <w:rPr>
          <w:rFonts w:ascii="Times New Roman" w:eastAsia="Times New Roman" w:hAnsi="Times New Roman" w:cs="Times New Roman"/>
          <w:sz w:val="24"/>
          <w:szCs w:val="24"/>
          <w:lang w:val="en-GB"/>
        </w:rPr>
        <w:t>The first problem I faced was to choose how to structure the data and possibly which database to use. If you want to create a system of recommendation "real" to be used to provide suggestions to real customers the choice of the data base is a strategic decision whose effects, positive or negative, will be reflected on the future performance of the recommendation system that you want to implement . The first decision to make is to choose between a classic relational database or opt for a non-relational database. The choice between these two alternatives is not simple. The choice of relying on the relational data model or no-relational should be carefully considered because the respective advantages and disadvantages derive from a variety of factors that at the beginning of the project are not a</w:t>
      </w:r>
      <w:r>
        <w:rPr>
          <w:rFonts w:ascii="Times New Roman" w:eastAsia="Times New Roman" w:hAnsi="Times New Roman" w:cs="Times New Roman"/>
          <w:sz w:val="24"/>
          <w:szCs w:val="24"/>
          <w:lang w:val="en-GB"/>
        </w:rPr>
        <w:t xml:space="preserve">lways obvious and, worst, they </w:t>
      </w:r>
      <w:r w:rsidRPr="00066E17">
        <w:rPr>
          <w:rFonts w:ascii="Times New Roman" w:eastAsia="Times New Roman" w:hAnsi="Times New Roman" w:cs="Times New Roman"/>
          <w:sz w:val="24"/>
          <w:szCs w:val="24"/>
          <w:lang w:val="en-GB"/>
        </w:rPr>
        <w:t>can change over the course of the project.</w:t>
      </w:r>
    </w:p>
    <w:p w:rsidR="00CD4091" w:rsidRDefault="00CD4091" w:rsidP="003318AE">
      <w:pPr>
        <w:spacing w:after="0" w:line="240" w:lineRule="auto"/>
        <w:jc w:val="both"/>
        <w:rPr>
          <w:rFonts w:ascii="Times New Roman" w:eastAsia="Times New Roman" w:hAnsi="Times New Roman" w:cs="Times New Roman"/>
          <w:sz w:val="24"/>
          <w:szCs w:val="24"/>
          <w:lang w:val="en-GB"/>
        </w:rPr>
      </w:pPr>
      <w:r w:rsidRPr="00CD4091">
        <w:rPr>
          <w:rFonts w:ascii="Times New Roman" w:eastAsia="Times New Roman" w:hAnsi="Times New Roman" w:cs="Times New Roman"/>
          <w:sz w:val="24"/>
          <w:szCs w:val="24"/>
          <w:lang w:val="en-GB"/>
        </w:rPr>
        <w:t>As if that were not enough, their respective advantages and disadvantages are also linked to the particular type of data you want to analyze and to the structure of these data. For example, if these data can be stored efficiently in tabular form a relational database (Oracle, MySql, PostgreSQL, etc.) is the best alternative. Normally, the ranking of a recommender systems can be expressed in a more than appropriate, in tabular form. However, if, for example, you wish to collect and analyze, in real time, data from a social</w:t>
      </w:r>
      <w:r>
        <w:rPr>
          <w:rFonts w:ascii="Times New Roman" w:eastAsia="Times New Roman" w:hAnsi="Times New Roman" w:cs="Times New Roman"/>
          <w:sz w:val="24"/>
          <w:szCs w:val="24"/>
          <w:lang w:val="en-GB"/>
        </w:rPr>
        <w:t>-</w:t>
      </w:r>
      <w:r w:rsidRPr="00CD4091">
        <w:rPr>
          <w:rFonts w:ascii="Times New Roman" w:eastAsia="Times New Roman" w:hAnsi="Times New Roman" w:cs="Times New Roman"/>
          <w:sz w:val="24"/>
          <w:szCs w:val="24"/>
          <w:lang w:val="en-GB"/>
        </w:rPr>
        <w:t>network, a no-</w:t>
      </w:r>
      <w:r>
        <w:rPr>
          <w:rFonts w:ascii="Times New Roman" w:eastAsia="Times New Roman" w:hAnsi="Times New Roman" w:cs="Times New Roman"/>
          <w:sz w:val="24"/>
          <w:szCs w:val="24"/>
          <w:lang w:val="en-GB"/>
        </w:rPr>
        <w:t>Sql</w:t>
      </w:r>
      <w:r w:rsidRPr="00CD4091">
        <w:rPr>
          <w:rFonts w:ascii="Times New Roman" w:eastAsia="Times New Roman" w:hAnsi="Times New Roman" w:cs="Times New Roman"/>
          <w:sz w:val="24"/>
          <w:szCs w:val="24"/>
          <w:lang w:val="en-GB"/>
        </w:rPr>
        <w:t xml:space="preserve"> database probably would be more appropriate</w:t>
      </w:r>
      <w:r w:rsidR="00420679" w:rsidRPr="00CD4091">
        <w:rPr>
          <w:rFonts w:ascii="Times New Roman" w:eastAsia="Times New Roman" w:hAnsi="Times New Roman" w:cs="Times New Roman"/>
          <w:sz w:val="24"/>
          <w:szCs w:val="24"/>
          <w:lang w:val="en-GB"/>
        </w:rPr>
        <w:t>.</w:t>
      </w:r>
    </w:p>
    <w:p w:rsidR="00B635F7" w:rsidRDefault="00CD4091" w:rsidP="003318AE">
      <w:pPr>
        <w:spacing w:after="0" w:line="240" w:lineRule="auto"/>
        <w:jc w:val="both"/>
        <w:rPr>
          <w:rFonts w:ascii="Times New Roman" w:eastAsia="Times New Roman" w:hAnsi="Times New Roman" w:cs="Times New Roman"/>
          <w:sz w:val="24"/>
          <w:szCs w:val="24"/>
          <w:lang w:val="en-GB"/>
        </w:rPr>
      </w:pPr>
      <w:r w:rsidRPr="00CD4091">
        <w:rPr>
          <w:rFonts w:ascii="Times New Roman" w:eastAsia="Times New Roman" w:hAnsi="Times New Roman" w:cs="Times New Roman"/>
          <w:sz w:val="24"/>
          <w:szCs w:val="24"/>
          <w:lang w:val="en-GB"/>
        </w:rPr>
        <w:t>In this case, a database such as Neo4j, described by its creators as "embedded, disk-based, fully transactional Java persistence engine that stores data structured in graphs rather than in table" (wikipedia.org/wiki/Neo4j), would handle better the data that can be expressed in the form of a graph and the "relations" between the various users of the social network. More generally, modern web applications are based on data that relational databases such as MySQL or Oracle, to name the most common, cannot manage very well. Because of this the major web companies are transferring the web data that they use daily on no-relational's databases.</w:t>
      </w:r>
    </w:p>
    <w:p w:rsidR="00CD4091" w:rsidRPr="00CD4091" w:rsidRDefault="00CD4091" w:rsidP="003318AE">
      <w:pPr>
        <w:spacing w:after="0" w:line="240" w:lineRule="auto"/>
        <w:jc w:val="both"/>
        <w:rPr>
          <w:rFonts w:ascii="Times New Roman" w:eastAsia="Times New Roman" w:hAnsi="Times New Roman" w:cs="Times New Roman"/>
          <w:sz w:val="24"/>
          <w:szCs w:val="24"/>
          <w:lang w:val="en-GB"/>
        </w:rPr>
      </w:pPr>
    </w:p>
    <w:p w:rsidR="00B635F7" w:rsidRPr="008A15C1" w:rsidRDefault="00B635F7" w:rsidP="003318AE">
      <w:pPr>
        <w:spacing w:after="0" w:line="240" w:lineRule="auto"/>
        <w:jc w:val="both"/>
        <w:rPr>
          <w:rFonts w:ascii="Arial" w:eastAsia="Times New Roman" w:hAnsi="Arial" w:cs="Arial"/>
          <w:b/>
          <w:bCs/>
          <w:kern w:val="32"/>
          <w:lang w:val="en-GB"/>
        </w:rPr>
      </w:pPr>
      <w:r w:rsidRPr="008A15C1">
        <w:rPr>
          <w:rFonts w:ascii="Arial" w:eastAsia="Times New Roman" w:hAnsi="Arial" w:cs="Arial"/>
          <w:b/>
          <w:bCs/>
          <w:kern w:val="32"/>
          <w:lang w:val="en-GB"/>
        </w:rPr>
        <w:t xml:space="preserve">Data Structure </w:t>
      </w:r>
    </w:p>
    <w:p w:rsidR="000A1698" w:rsidRPr="008A15C1" w:rsidRDefault="008A15C1" w:rsidP="003318AE">
      <w:pPr>
        <w:spacing w:after="0" w:line="240" w:lineRule="auto"/>
        <w:jc w:val="both"/>
        <w:rPr>
          <w:rFonts w:ascii="Times New Roman" w:eastAsia="Times New Roman" w:hAnsi="Times New Roman" w:cs="Times New Roman"/>
          <w:sz w:val="24"/>
          <w:szCs w:val="24"/>
          <w:lang w:val="en-GB"/>
        </w:rPr>
      </w:pPr>
      <w:r w:rsidRPr="008A15C1">
        <w:rPr>
          <w:rFonts w:ascii="Times New Roman" w:eastAsia="Times New Roman" w:hAnsi="Times New Roman" w:cs="Times New Roman"/>
          <w:sz w:val="24"/>
          <w:szCs w:val="24"/>
          <w:lang w:val="en-GB"/>
        </w:rPr>
        <w:t xml:space="preserve">For this project, considering the time constraints and the amount of data to be analyzed, relatively small, I opted for a simpler approach, abandoning completely the use of a </w:t>
      </w:r>
      <w:r w:rsidRPr="008A15C1">
        <w:rPr>
          <w:rFonts w:ascii="Times New Roman" w:eastAsia="Times New Roman" w:hAnsi="Times New Roman" w:cs="Times New Roman"/>
          <w:sz w:val="24"/>
          <w:szCs w:val="24"/>
          <w:lang w:val="en-GB"/>
        </w:rPr>
        <w:lastRenderedPageBreak/>
        <w:t>database and choosing, instead, of  uploading, whenever I wanted to perform my analysis, all data required in the  ram memory on the computer. The only disadvantage to this approach is to have to wait a few seconds before running the algorithms in java, to allow loading of all data from the sheet, in .txt format, on the RAM of the computer. To transfer and transform data in .txt format into data usable by my java algorithms, I created three methods:</w:t>
      </w:r>
    </w:p>
    <w:p w:rsidR="000A1698" w:rsidRPr="004F673A" w:rsidRDefault="000A1698" w:rsidP="004F673A">
      <w:pPr>
        <w:pStyle w:val="ListParagraph"/>
        <w:numPr>
          <w:ilvl w:val="0"/>
          <w:numId w:val="7"/>
        </w:numPr>
        <w:spacing w:after="0" w:line="240" w:lineRule="auto"/>
        <w:jc w:val="both"/>
        <w:rPr>
          <w:rFonts w:ascii="Times New Roman" w:eastAsia="Times New Roman" w:hAnsi="Times New Roman" w:cs="Times New Roman"/>
          <w:sz w:val="24"/>
          <w:szCs w:val="24"/>
          <w:lang w:val="en-GB"/>
        </w:rPr>
      </w:pPr>
      <w:r w:rsidRPr="004F673A">
        <w:rPr>
          <w:rFonts w:ascii="Times New Roman" w:eastAsia="Times New Roman" w:hAnsi="Times New Roman" w:cs="Times New Roman"/>
          <w:sz w:val="24"/>
          <w:szCs w:val="24"/>
          <w:lang w:val="en-GB"/>
        </w:rPr>
        <w:t>public static String[][] txtMatrix(String filePath, String splitExpression)</w:t>
      </w:r>
    </w:p>
    <w:p w:rsidR="004F673A" w:rsidRPr="004F673A" w:rsidRDefault="004F673A" w:rsidP="004F673A">
      <w:pPr>
        <w:pStyle w:val="ListParagraph"/>
        <w:numPr>
          <w:ilvl w:val="0"/>
          <w:numId w:val="7"/>
        </w:numPr>
        <w:spacing w:after="0" w:line="240" w:lineRule="auto"/>
        <w:jc w:val="both"/>
        <w:rPr>
          <w:rFonts w:ascii="Times New Roman" w:eastAsia="Times New Roman" w:hAnsi="Times New Roman" w:cs="Times New Roman"/>
          <w:sz w:val="24"/>
          <w:szCs w:val="24"/>
          <w:lang w:val="en-GB"/>
        </w:rPr>
      </w:pPr>
      <w:r w:rsidRPr="004F673A">
        <w:rPr>
          <w:rFonts w:ascii="Times New Roman" w:eastAsia="Times New Roman" w:hAnsi="Times New Roman" w:cs="Times New Roman"/>
          <w:sz w:val="24"/>
          <w:szCs w:val="24"/>
          <w:lang w:val="en-GB"/>
        </w:rPr>
        <w:t>public static int[][] matrixConversion(String[][] inputMatrix)</w:t>
      </w:r>
    </w:p>
    <w:p w:rsidR="004F673A" w:rsidRPr="004F673A" w:rsidRDefault="004F673A" w:rsidP="004F673A">
      <w:pPr>
        <w:pStyle w:val="ListParagraph"/>
        <w:numPr>
          <w:ilvl w:val="0"/>
          <w:numId w:val="7"/>
        </w:numPr>
        <w:spacing w:after="0" w:line="240" w:lineRule="auto"/>
        <w:jc w:val="both"/>
        <w:rPr>
          <w:rFonts w:ascii="Times New Roman" w:eastAsia="Times New Roman" w:hAnsi="Times New Roman" w:cs="Times New Roman"/>
          <w:sz w:val="24"/>
          <w:szCs w:val="24"/>
          <w:lang w:val="en-GB"/>
        </w:rPr>
      </w:pPr>
      <w:r w:rsidRPr="004F673A">
        <w:rPr>
          <w:rFonts w:ascii="Times New Roman" w:eastAsia="Times New Roman" w:hAnsi="Times New Roman" w:cs="Times New Roman"/>
          <w:sz w:val="24"/>
          <w:szCs w:val="24"/>
          <w:lang w:val="en-GB"/>
        </w:rPr>
        <w:t>public static double[][] matrixConversionDouble(String[][] inputMatrix)</w:t>
      </w:r>
    </w:p>
    <w:p w:rsidR="004F673A" w:rsidRDefault="004F673A" w:rsidP="003318AE">
      <w:pPr>
        <w:spacing w:after="0" w:line="240" w:lineRule="auto"/>
        <w:jc w:val="both"/>
        <w:rPr>
          <w:rFonts w:ascii="Times New Roman" w:eastAsia="Times New Roman" w:hAnsi="Times New Roman" w:cs="Times New Roman"/>
          <w:sz w:val="24"/>
          <w:szCs w:val="24"/>
          <w:lang w:val="en-GB"/>
        </w:rPr>
      </w:pPr>
    </w:p>
    <w:p w:rsidR="00B67C8B" w:rsidRPr="00B67C8B" w:rsidRDefault="002318D1" w:rsidP="0042497B">
      <w:pPr>
        <w:spacing w:after="0" w:line="240" w:lineRule="auto"/>
        <w:jc w:val="both"/>
        <w:rPr>
          <w:rFonts w:ascii="Times New Roman" w:eastAsia="Times New Roman" w:hAnsi="Times New Roman" w:cs="Times New Roman"/>
          <w:sz w:val="24"/>
          <w:szCs w:val="24"/>
          <w:lang w:val="en-GB"/>
        </w:rPr>
      </w:pPr>
      <w:r w:rsidRPr="002318D1">
        <w:rPr>
          <w:rFonts w:ascii="Times New Roman" w:eastAsia="Times New Roman" w:hAnsi="Times New Roman" w:cs="Times New Roman"/>
          <w:sz w:val="24"/>
          <w:szCs w:val="24"/>
          <w:lang w:val="en-GB"/>
        </w:rPr>
        <w:t xml:space="preserve">With the first method I create a rectangular double array of type String, starting from data sheets in .txt format. The first method takes as its second argument a regular expression that provides great flexibility because it allows you to divide in rows and columns, data contained in the  .txt file,  regardless of whether the data are separated by a space, a comma, a semicolon, etc. The next two methods, matrixConversion and matrixConversionDouble, allow to transform the matrix of type String into an double array of type int or double, respectively. The choice of the double passage, first from txt format to String and then from String format into int or double is desired and is not redundant. </w:t>
      </w:r>
      <w:r w:rsidRPr="00B67C8B">
        <w:rPr>
          <w:rFonts w:ascii="Times New Roman" w:eastAsia="Times New Roman" w:hAnsi="Times New Roman" w:cs="Times New Roman"/>
          <w:sz w:val="24"/>
          <w:szCs w:val="24"/>
          <w:lang w:val="en-GB"/>
        </w:rPr>
        <w:t>Transforming data directly from .txt format into int or double would make it impossible processing no-numeric data, expressed, in the .txt file, in String format.</w:t>
      </w:r>
    </w:p>
    <w:p w:rsidR="00C93EF5" w:rsidRPr="0039563A" w:rsidRDefault="00C93EF5" w:rsidP="0042497B">
      <w:pPr>
        <w:spacing w:after="0" w:line="240" w:lineRule="auto"/>
        <w:jc w:val="both"/>
        <w:rPr>
          <w:rFonts w:ascii="Times New Roman" w:eastAsia="Times New Roman" w:hAnsi="Times New Roman" w:cs="Times New Roman"/>
          <w:sz w:val="24"/>
          <w:szCs w:val="24"/>
          <w:lang w:val="en-GB"/>
        </w:rPr>
      </w:pPr>
      <w:r w:rsidRPr="00C93EF5">
        <w:rPr>
          <w:rFonts w:ascii="Times New Roman" w:eastAsia="Times New Roman" w:hAnsi="Times New Roman" w:cs="Times New Roman"/>
          <w:sz w:val="24"/>
          <w:szCs w:val="24"/>
          <w:lang w:val="en-GB"/>
        </w:rPr>
        <w:t xml:space="preserve">In some databases, for example, the ranking of products / services is not expressed by a numerical rating (a score of 1 to 5, where five is the highest score) but with a "qualitative" judgment ": bad, poor, moderate, good excellent . In these cases, using an array of type String [] []  it is possible to load in memory all the data and analyze the column containing alphanumeric data with other ad hoc methods. In practice, for this project, given the time constraints, I analyzed only the database Movilens, and it was not necessary to transform the "qualitative" data in numerical ones. It should be said that the Movilens database contains also  alphanumeric files, for example, it contains the list (u.occupation) of users' occupations: administrator, artist, doctor, etc. </w:t>
      </w:r>
      <w:r w:rsidRPr="0039563A">
        <w:rPr>
          <w:rFonts w:ascii="Times New Roman" w:eastAsia="Times New Roman" w:hAnsi="Times New Roman" w:cs="Times New Roman"/>
          <w:sz w:val="24"/>
          <w:szCs w:val="24"/>
          <w:lang w:val="en-GB"/>
        </w:rPr>
        <w:t>The no-numeric data such as the profession, the city, the gender allow for further analysis and probably to increase the accuracy of forecasts.</w:t>
      </w:r>
    </w:p>
    <w:p w:rsidR="004569E3" w:rsidRPr="004569E3" w:rsidRDefault="004569E3" w:rsidP="004569E3">
      <w:pPr>
        <w:spacing w:after="0" w:line="240" w:lineRule="auto"/>
        <w:jc w:val="both"/>
        <w:rPr>
          <w:rFonts w:ascii="Times New Roman" w:eastAsia="Times New Roman" w:hAnsi="Times New Roman" w:cs="Times New Roman"/>
          <w:sz w:val="24"/>
          <w:szCs w:val="24"/>
          <w:lang w:val="en-GB"/>
        </w:rPr>
      </w:pPr>
      <w:r w:rsidRPr="004569E3">
        <w:rPr>
          <w:rFonts w:ascii="Times New Roman" w:eastAsia="Times New Roman" w:hAnsi="Times New Roman" w:cs="Times New Roman"/>
          <w:sz w:val="24"/>
          <w:szCs w:val="24"/>
          <w:lang w:val="en-GB"/>
        </w:rPr>
        <w:t>For example you can imagine to use the list of cities and occupations and the gender to create a geospatial map of the ratings of users broken down by occupation and gender. For consumer products such a map would be of great help in guiding marketing decisions. This type of analysis, however, leads to a considerable increase in the computational complexity of the algorithms and it  would need to implement in Java statistical tools rather complex. For these reasons, I am limited to use only the three types of data in the main file of Movilens: user, movie, rating.</w:t>
      </w:r>
    </w:p>
    <w:p w:rsidR="004569E3" w:rsidRDefault="004569E3" w:rsidP="004569E3">
      <w:pPr>
        <w:spacing w:after="0" w:line="240" w:lineRule="auto"/>
        <w:jc w:val="both"/>
        <w:rPr>
          <w:rFonts w:ascii="Times New Roman" w:eastAsia="Times New Roman" w:hAnsi="Times New Roman" w:cs="Times New Roman"/>
          <w:sz w:val="24"/>
          <w:szCs w:val="24"/>
          <w:lang w:val="en-GB"/>
        </w:rPr>
      </w:pPr>
      <w:r w:rsidRPr="004569E3">
        <w:rPr>
          <w:rFonts w:ascii="Times New Roman" w:eastAsia="Times New Roman" w:hAnsi="Times New Roman" w:cs="Times New Roman"/>
          <w:sz w:val="24"/>
          <w:szCs w:val="24"/>
          <w:lang w:val="en-GB"/>
        </w:rPr>
        <w:t>Even using only three types of data (represented by integers) you have to face several problems.</w:t>
      </w:r>
    </w:p>
    <w:p w:rsidR="00565CBE" w:rsidRPr="00565CBE" w:rsidRDefault="006B07FF" w:rsidP="00565CBE">
      <w:pPr>
        <w:spacing w:after="0" w:line="240" w:lineRule="auto"/>
        <w:jc w:val="both"/>
        <w:rPr>
          <w:rFonts w:ascii="Times New Roman" w:eastAsia="Times New Roman" w:hAnsi="Times New Roman" w:cs="Times New Roman"/>
          <w:sz w:val="24"/>
          <w:szCs w:val="24"/>
          <w:lang w:val="en-GB"/>
        </w:rPr>
      </w:pPr>
      <w:r>
        <w:rPr>
          <w:noProof/>
          <w:lang w:eastAsia="it-IT"/>
        </w:rPr>
        <w:lastRenderedPageBreak/>
        <w:drawing>
          <wp:anchor distT="0" distB="0" distL="114300" distR="114300" simplePos="0" relativeHeight="251658240" behindDoc="0" locked="0" layoutInCell="1" allowOverlap="0" wp14:anchorId="09A576ED" wp14:editId="2BD00ED5">
            <wp:simplePos x="0" y="0"/>
            <wp:positionH relativeFrom="column">
              <wp:posOffset>1969297</wp:posOffset>
            </wp:positionH>
            <wp:positionV relativeFrom="paragraph">
              <wp:posOffset>276981</wp:posOffset>
            </wp:positionV>
            <wp:extent cx="3133451" cy="1919591"/>
            <wp:effectExtent l="0" t="0" r="0" b="5080"/>
            <wp:wrapSquare wrapText="bothSides"/>
            <wp:docPr id="6"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3133451" cy="1919591"/>
                    </a:xfrm>
                    <a:prstGeom prst="rect">
                      <a:avLst/>
                    </a:prstGeom>
                  </pic:spPr>
                </pic:pic>
              </a:graphicData>
            </a:graphic>
            <wp14:sizeRelH relativeFrom="margin">
              <wp14:pctWidth>0</wp14:pctWidth>
            </wp14:sizeRelH>
            <wp14:sizeRelV relativeFrom="margin">
              <wp14:pctHeight>0</wp14:pctHeight>
            </wp14:sizeRelV>
          </wp:anchor>
        </w:drawing>
      </w:r>
      <w:r w:rsidR="00565CBE" w:rsidRPr="00565CBE">
        <w:rPr>
          <w:rFonts w:ascii="Times New Roman" w:eastAsia="Times New Roman" w:hAnsi="Times New Roman" w:cs="Times New Roman"/>
          <w:sz w:val="24"/>
          <w:szCs w:val="24"/>
          <w:lang w:val="en-GB"/>
        </w:rPr>
        <w:t>First of all, in any recommender system, you have to handle tables or matrices which, by their nature, are sparse. The following figure (Ullman: Mining of Massive Datasets, http://www.mmds.org) clearly illustrates this structure.</w:t>
      </w:r>
    </w:p>
    <w:p w:rsidR="00973585" w:rsidRDefault="00565CBE" w:rsidP="00565CBE">
      <w:pPr>
        <w:spacing w:after="0" w:line="240" w:lineRule="auto"/>
        <w:jc w:val="both"/>
        <w:rPr>
          <w:rFonts w:ascii="Times New Roman" w:eastAsia="Times New Roman" w:hAnsi="Times New Roman" w:cs="Times New Roman"/>
          <w:sz w:val="24"/>
          <w:szCs w:val="24"/>
          <w:lang w:val="en-GB"/>
        </w:rPr>
      </w:pPr>
      <w:r w:rsidRPr="00565CBE">
        <w:rPr>
          <w:rFonts w:ascii="Times New Roman" w:eastAsia="Times New Roman" w:hAnsi="Times New Roman" w:cs="Times New Roman"/>
          <w:sz w:val="24"/>
          <w:szCs w:val="24"/>
          <w:lang w:val="en-GB"/>
        </w:rPr>
        <w:t xml:space="preserve">If to each column we associate a user and, for each row, we associate a product, and at the intersection between the row and column we insert the corresponding rating,  it is clear that most of the intersections of the row with the column will be empty </w:t>
      </w:r>
    </w:p>
    <w:p w:rsidR="00645300" w:rsidRDefault="00645300" w:rsidP="00565CBE">
      <w:pPr>
        <w:spacing w:after="0" w:line="240" w:lineRule="auto"/>
        <w:jc w:val="both"/>
        <w:rPr>
          <w:rFonts w:ascii="Times New Roman" w:eastAsia="Times New Roman" w:hAnsi="Times New Roman" w:cs="Times New Roman"/>
          <w:sz w:val="24"/>
          <w:szCs w:val="24"/>
          <w:lang w:val="en-GB"/>
        </w:rPr>
      </w:pPr>
      <w:r w:rsidRPr="00645300">
        <w:rPr>
          <w:rFonts w:ascii="Times New Roman" w:eastAsia="Times New Roman" w:hAnsi="Times New Roman" w:cs="Times New Roman"/>
          <w:sz w:val="24"/>
          <w:szCs w:val="24"/>
          <w:lang w:val="en-GB"/>
        </w:rPr>
        <w:t>To better understand this concept, we imagine that the recommendation system created by Amazon is organized with a table of this type. If in the first column we inserted the first customer this column should be composed of a number of rows equal to those of all products sold by Amazon (every customer, in fact, can buy any product sold by Amazon). Obviously, the typical customer will buy  a few dozen, or at most a few hundred products a year. But if Amazon sells millions of products, which means that the typical client will provide only a few tens / hundreds of explicit or implicit rating. The rest of the cells of the column associated with the millions of products that the customer has not bought, it will be empty, that is, it will be unrated.</w:t>
      </w:r>
    </w:p>
    <w:p w:rsidR="00645300" w:rsidRDefault="00645300" w:rsidP="00565CBE">
      <w:pPr>
        <w:spacing w:after="0" w:line="240" w:lineRule="auto"/>
        <w:jc w:val="both"/>
        <w:rPr>
          <w:rFonts w:ascii="Times New Roman" w:eastAsia="Times New Roman" w:hAnsi="Times New Roman" w:cs="Times New Roman"/>
          <w:sz w:val="24"/>
          <w:szCs w:val="24"/>
          <w:lang w:val="en-GB"/>
        </w:rPr>
      </w:pPr>
      <w:r w:rsidRPr="00645300">
        <w:rPr>
          <w:rFonts w:ascii="Times New Roman" w:eastAsia="Times New Roman" w:hAnsi="Times New Roman" w:cs="Times New Roman"/>
          <w:sz w:val="24"/>
          <w:szCs w:val="24"/>
          <w:lang w:val="en-GB"/>
        </w:rPr>
        <w:t xml:space="preserve">Consequently, the table's customers/products/rating will have the appearance of a sparse matrix: a few cells contain a rating, the others, the majority, will be empty. A sparse matrix does not facilitate the writing of algorithms and creates two types of problems. First you need to write algorithms that can handle empty cells. If you want to create tables of type int [] [] or double [] [] I can not insert a "null" for each empty cell because the compiler will return 'an error message. For an array of type double [] [], for example, the error message is: "Type mismatch: can not convert from null to double". In theory you can overcome this problem by using an array of type Object [] [] where can be inserted integers, floating points number and null values. In this case, however, for each matrix (of not  negligible size) it will need to create hundreds of thousands, or millions, of java objects with all that this entails in terms of both memory consumption and in terms of execution speed of the algorithms. </w:t>
      </w:r>
    </w:p>
    <w:p w:rsidR="009C4916" w:rsidRPr="009C4916" w:rsidRDefault="009C4916" w:rsidP="0042497B">
      <w:pPr>
        <w:spacing w:after="0" w:line="240" w:lineRule="auto"/>
        <w:jc w:val="both"/>
        <w:rPr>
          <w:rFonts w:ascii="Times New Roman" w:eastAsia="Times New Roman" w:hAnsi="Times New Roman" w:cs="Times New Roman"/>
          <w:sz w:val="24"/>
          <w:szCs w:val="24"/>
          <w:lang w:val="en-GB"/>
        </w:rPr>
      </w:pPr>
      <w:r w:rsidRPr="009C4916">
        <w:rPr>
          <w:rFonts w:ascii="Times New Roman" w:eastAsia="Times New Roman" w:hAnsi="Times New Roman" w:cs="Times New Roman"/>
          <w:sz w:val="24"/>
          <w:szCs w:val="24"/>
          <w:lang w:val="en-GB"/>
        </w:rPr>
        <w:t>Even the strategy of using specific numbers to represent the empty cells do not effectively solves the problem: If you use, for example, negative numbers to represent the empty cells, the algorithms will not know how to manage data in tables where the negative numbers represent useful information to the recommender system  (eg. temperature, negative judgments, etc.) and then the algorithms will have to discard these values. ​​The second problem, caused by a sparse matrix relates to the execution times of the algorithms, which increase significantly due to the use of a data structure not efficient. If we rethink to Amazon's example, in which the first customer makes 10 assessments that are scattered about, for example, six million products, the algorithm should search in all six millions of rows that represent the products sold, hypothetically, from Amazon.</w:t>
      </w:r>
    </w:p>
    <w:p w:rsidR="003C25C0" w:rsidRDefault="009C4916" w:rsidP="0042497B">
      <w:pPr>
        <w:spacing w:after="0" w:line="240" w:lineRule="auto"/>
        <w:jc w:val="both"/>
        <w:rPr>
          <w:rFonts w:ascii="Times New Roman" w:eastAsia="Times New Roman" w:hAnsi="Times New Roman" w:cs="Times New Roman"/>
          <w:sz w:val="24"/>
          <w:szCs w:val="24"/>
          <w:lang w:val="en-GB"/>
        </w:rPr>
      </w:pPr>
      <w:r w:rsidRPr="009C4916">
        <w:rPr>
          <w:rFonts w:ascii="Times New Roman" w:eastAsia="Times New Roman" w:hAnsi="Times New Roman" w:cs="Times New Roman"/>
          <w:sz w:val="24"/>
          <w:szCs w:val="24"/>
          <w:lang w:val="en-GB"/>
        </w:rPr>
        <w:t>In this project, I have not had to deal with the problem of managing sparse matrices because I used data from Movilens. These data were normalized and are structured in a tabular form:</w:t>
      </w:r>
    </w:p>
    <w:p w:rsidR="009C4916" w:rsidRPr="009C4916" w:rsidRDefault="009C4916" w:rsidP="0042497B">
      <w:pPr>
        <w:spacing w:after="0" w:line="240" w:lineRule="auto"/>
        <w:jc w:val="both"/>
        <w:rPr>
          <w:rFonts w:ascii="Times New Roman" w:eastAsia="Times New Roman" w:hAnsi="Times New Roman" w:cs="Times New Roman"/>
          <w:sz w:val="24"/>
          <w:szCs w:val="24"/>
          <w:lang w:val="en-GB"/>
        </w:rPr>
      </w:pPr>
    </w:p>
    <w:tbl>
      <w:tblPr>
        <w:tblStyle w:val="PlainTable1"/>
        <w:tblW w:w="0" w:type="auto"/>
        <w:tblLook w:val="04A0" w:firstRow="1" w:lastRow="0" w:firstColumn="1" w:lastColumn="0" w:noHBand="0" w:noVBand="1"/>
      </w:tblPr>
      <w:tblGrid>
        <w:gridCol w:w="3666"/>
      </w:tblGrid>
      <w:tr w:rsidR="003C25C0" w:rsidRPr="003C25C0" w:rsidTr="003C25C0">
        <w:trPr>
          <w:cnfStyle w:val="100000000000" w:firstRow="1" w:lastRow="0" w:firstColumn="0" w:lastColumn="0" w:oddVBand="0" w:evenVBand="0" w:oddHBand="0" w:evenHBand="0" w:firstRowFirstColumn="0" w:firstRowLastColumn="0" w:lastRowFirstColumn="0" w:lastRowLastColumn="0"/>
          <w:trHeight w:val="261"/>
        </w:trPr>
        <w:tc>
          <w:tcPr>
            <w:cnfStyle w:val="001000000000" w:firstRow="0" w:lastRow="0" w:firstColumn="1" w:lastColumn="0" w:oddVBand="0" w:evenVBand="0" w:oddHBand="0" w:evenHBand="0" w:firstRowFirstColumn="0" w:firstRowLastColumn="0" w:lastRowFirstColumn="0" w:lastRowLastColumn="0"/>
            <w:tcW w:w="3666" w:type="dxa"/>
          </w:tcPr>
          <w:p w:rsidR="003C25C0" w:rsidRPr="003C25C0" w:rsidRDefault="003C25C0" w:rsidP="00402D40">
            <w:pPr>
              <w:jc w:val="both"/>
              <w:rPr>
                <w:rFonts w:ascii="Times New Roman" w:eastAsia="Times New Roman" w:hAnsi="Times New Roman" w:cs="Times New Roman"/>
                <w:sz w:val="24"/>
                <w:szCs w:val="24"/>
              </w:rPr>
            </w:pPr>
            <w:r w:rsidRPr="003C25C0">
              <w:rPr>
                <w:rFonts w:ascii="Times New Roman" w:eastAsia="Times New Roman" w:hAnsi="Times New Roman" w:cs="Times New Roman"/>
                <w:sz w:val="24"/>
                <w:szCs w:val="24"/>
              </w:rPr>
              <w:lastRenderedPageBreak/>
              <w:t xml:space="preserve">utente </w:t>
            </w:r>
            <w:r>
              <w:rPr>
                <w:rFonts w:ascii="Times New Roman" w:eastAsia="Times New Roman" w:hAnsi="Times New Roman" w:cs="Times New Roman"/>
                <w:sz w:val="24"/>
                <w:szCs w:val="24"/>
              </w:rPr>
              <w:t xml:space="preserve">movie  </w:t>
            </w:r>
            <w:r w:rsidRPr="003C25C0">
              <w:rPr>
                <w:rFonts w:ascii="Times New Roman" w:eastAsia="Times New Roman" w:hAnsi="Times New Roman" w:cs="Times New Roman"/>
                <w:sz w:val="24"/>
                <w:szCs w:val="24"/>
              </w:rPr>
              <w:t xml:space="preserve">rating </w:t>
            </w:r>
            <w:r w:rsidR="00402D40">
              <w:rPr>
                <w:rFonts w:ascii="Times New Roman" w:eastAsia="Times New Roman" w:hAnsi="Times New Roman" w:cs="Times New Roman"/>
                <w:sz w:val="24"/>
                <w:szCs w:val="24"/>
              </w:rPr>
              <w:t>timestamp</w:t>
            </w:r>
          </w:p>
        </w:tc>
      </w:tr>
      <w:tr w:rsidR="003C25C0" w:rsidRPr="003C25C0" w:rsidTr="003C25C0">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3666" w:type="dxa"/>
          </w:tcPr>
          <w:p w:rsidR="003C25C0" w:rsidRPr="003C25C0" w:rsidRDefault="003C25C0" w:rsidP="00B92C81">
            <w:pPr>
              <w:autoSpaceDE w:val="0"/>
              <w:autoSpaceDN w:val="0"/>
              <w:adjustRightInd w:val="0"/>
              <w:rPr>
                <w:rFonts w:ascii="Consolas" w:hAnsi="Consolas" w:cs="Consolas"/>
                <w:sz w:val="26"/>
                <w:szCs w:val="26"/>
              </w:rPr>
            </w:pPr>
            <w:r w:rsidRPr="003C25C0">
              <w:rPr>
                <w:rFonts w:ascii="Consolas" w:hAnsi="Consolas" w:cs="Consolas"/>
                <w:sz w:val="26"/>
                <w:szCs w:val="26"/>
              </w:rPr>
              <w:t>1</w:t>
            </w:r>
            <w:r w:rsidRPr="003C25C0">
              <w:rPr>
                <w:rFonts w:ascii="Consolas" w:hAnsi="Consolas" w:cs="Consolas"/>
                <w:sz w:val="26"/>
                <w:szCs w:val="26"/>
              </w:rPr>
              <w:tab/>
              <w:t>6</w:t>
            </w:r>
            <w:r w:rsidRPr="003C25C0">
              <w:rPr>
                <w:rFonts w:ascii="Consolas" w:hAnsi="Consolas" w:cs="Consolas"/>
                <w:sz w:val="26"/>
                <w:szCs w:val="26"/>
              </w:rPr>
              <w:tab/>
              <w:t>5</w:t>
            </w:r>
            <w:r w:rsidRPr="003C25C0">
              <w:rPr>
                <w:rFonts w:ascii="Consolas" w:hAnsi="Consolas" w:cs="Consolas"/>
                <w:sz w:val="26"/>
                <w:szCs w:val="26"/>
              </w:rPr>
              <w:tab/>
              <w:t>887431973</w:t>
            </w:r>
          </w:p>
        </w:tc>
      </w:tr>
      <w:tr w:rsidR="003C25C0" w:rsidRPr="003C25C0" w:rsidTr="003C25C0">
        <w:trPr>
          <w:trHeight w:val="289"/>
        </w:trPr>
        <w:tc>
          <w:tcPr>
            <w:cnfStyle w:val="001000000000" w:firstRow="0" w:lastRow="0" w:firstColumn="1" w:lastColumn="0" w:oddVBand="0" w:evenVBand="0" w:oddHBand="0" w:evenHBand="0" w:firstRowFirstColumn="0" w:firstRowLastColumn="0" w:lastRowFirstColumn="0" w:lastRowLastColumn="0"/>
            <w:tcW w:w="3666" w:type="dxa"/>
          </w:tcPr>
          <w:p w:rsidR="003C25C0" w:rsidRPr="003C25C0" w:rsidRDefault="003C25C0" w:rsidP="00B92C81">
            <w:pPr>
              <w:autoSpaceDE w:val="0"/>
              <w:autoSpaceDN w:val="0"/>
              <w:adjustRightInd w:val="0"/>
              <w:rPr>
                <w:rFonts w:ascii="Consolas" w:hAnsi="Consolas" w:cs="Consolas"/>
                <w:sz w:val="26"/>
                <w:szCs w:val="26"/>
              </w:rPr>
            </w:pPr>
            <w:r w:rsidRPr="003C25C0">
              <w:rPr>
                <w:rFonts w:ascii="Consolas" w:hAnsi="Consolas" w:cs="Consolas"/>
                <w:sz w:val="26"/>
                <w:szCs w:val="26"/>
              </w:rPr>
              <w:t>1</w:t>
            </w:r>
            <w:r w:rsidRPr="003C25C0">
              <w:rPr>
                <w:rFonts w:ascii="Consolas" w:hAnsi="Consolas" w:cs="Consolas"/>
                <w:sz w:val="26"/>
                <w:szCs w:val="26"/>
              </w:rPr>
              <w:tab/>
              <w:t>10</w:t>
            </w:r>
            <w:r w:rsidRPr="003C25C0">
              <w:rPr>
                <w:rFonts w:ascii="Consolas" w:hAnsi="Consolas" w:cs="Consolas"/>
                <w:sz w:val="26"/>
                <w:szCs w:val="26"/>
              </w:rPr>
              <w:tab/>
              <w:t>3</w:t>
            </w:r>
            <w:r w:rsidRPr="003C25C0">
              <w:rPr>
                <w:rFonts w:ascii="Consolas" w:hAnsi="Consolas" w:cs="Consolas"/>
                <w:sz w:val="26"/>
                <w:szCs w:val="26"/>
              </w:rPr>
              <w:tab/>
              <w:t>875693118</w:t>
            </w:r>
          </w:p>
        </w:tc>
      </w:tr>
      <w:tr w:rsidR="003C25C0" w:rsidRPr="003C25C0" w:rsidTr="003C25C0">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666" w:type="dxa"/>
          </w:tcPr>
          <w:p w:rsidR="003C25C0" w:rsidRPr="003C25C0" w:rsidRDefault="003C25C0" w:rsidP="00B92C81">
            <w:pPr>
              <w:autoSpaceDE w:val="0"/>
              <w:autoSpaceDN w:val="0"/>
              <w:adjustRightInd w:val="0"/>
              <w:rPr>
                <w:rFonts w:ascii="Consolas" w:hAnsi="Consolas" w:cs="Consolas"/>
                <w:sz w:val="26"/>
                <w:szCs w:val="26"/>
              </w:rPr>
            </w:pPr>
            <w:r w:rsidRPr="003C25C0">
              <w:rPr>
                <w:rFonts w:ascii="Consolas" w:hAnsi="Consolas" w:cs="Consolas"/>
                <w:sz w:val="26"/>
                <w:szCs w:val="26"/>
              </w:rPr>
              <w:t>1</w:t>
            </w:r>
            <w:r w:rsidRPr="003C25C0">
              <w:rPr>
                <w:rFonts w:ascii="Consolas" w:hAnsi="Consolas" w:cs="Consolas"/>
                <w:sz w:val="26"/>
                <w:szCs w:val="26"/>
              </w:rPr>
              <w:tab/>
              <w:t>12</w:t>
            </w:r>
            <w:r w:rsidRPr="003C25C0">
              <w:rPr>
                <w:rFonts w:ascii="Consolas" w:hAnsi="Consolas" w:cs="Consolas"/>
                <w:sz w:val="26"/>
                <w:szCs w:val="26"/>
              </w:rPr>
              <w:tab/>
              <w:t>5</w:t>
            </w:r>
            <w:r w:rsidRPr="003C25C0">
              <w:rPr>
                <w:rFonts w:ascii="Consolas" w:hAnsi="Consolas" w:cs="Consolas"/>
                <w:sz w:val="26"/>
                <w:szCs w:val="26"/>
              </w:rPr>
              <w:tab/>
              <w:t>878542960</w:t>
            </w:r>
          </w:p>
        </w:tc>
      </w:tr>
      <w:tr w:rsidR="003C25C0" w:rsidRPr="003C25C0" w:rsidTr="003C25C0">
        <w:trPr>
          <w:trHeight w:val="289"/>
        </w:trPr>
        <w:tc>
          <w:tcPr>
            <w:cnfStyle w:val="001000000000" w:firstRow="0" w:lastRow="0" w:firstColumn="1" w:lastColumn="0" w:oddVBand="0" w:evenVBand="0" w:oddHBand="0" w:evenHBand="0" w:firstRowFirstColumn="0" w:firstRowLastColumn="0" w:lastRowFirstColumn="0" w:lastRowLastColumn="0"/>
            <w:tcW w:w="3666" w:type="dxa"/>
          </w:tcPr>
          <w:p w:rsidR="003C25C0" w:rsidRPr="003C25C0" w:rsidRDefault="003C25C0" w:rsidP="00B92C81">
            <w:pPr>
              <w:jc w:val="both"/>
              <w:rPr>
                <w:rFonts w:ascii="Times New Roman" w:eastAsia="Times New Roman" w:hAnsi="Times New Roman" w:cs="Times New Roman"/>
                <w:sz w:val="24"/>
                <w:szCs w:val="24"/>
              </w:rPr>
            </w:pPr>
            <w:r w:rsidRPr="003C25C0">
              <w:rPr>
                <w:rFonts w:ascii="Consolas" w:hAnsi="Consolas" w:cs="Consolas"/>
                <w:sz w:val="26"/>
                <w:szCs w:val="26"/>
              </w:rPr>
              <w:t>1</w:t>
            </w:r>
            <w:r w:rsidRPr="003C25C0">
              <w:rPr>
                <w:rFonts w:ascii="Consolas" w:hAnsi="Consolas" w:cs="Consolas"/>
                <w:sz w:val="26"/>
                <w:szCs w:val="26"/>
              </w:rPr>
              <w:tab/>
              <w:t>14</w:t>
            </w:r>
            <w:r w:rsidRPr="003C25C0">
              <w:rPr>
                <w:rFonts w:ascii="Consolas" w:hAnsi="Consolas" w:cs="Consolas"/>
                <w:sz w:val="26"/>
                <w:szCs w:val="26"/>
              </w:rPr>
              <w:tab/>
              <w:t>5</w:t>
            </w:r>
            <w:r w:rsidRPr="003C25C0">
              <w:rPr>
                <w:rFonts w:ascii="Consolas" w:hAnsi="Consolas" w:cs="Consolas"/>
                <w:sz w:val="26"/>
                <w:szCs w:val="26"/>
              </w:rPr>
              <w:tab/>
              <w:t>874965706</w:t>
            </w:r>
          </w:p>
        </w:tc>
      </w:tr>
    </w:tbl>
    <w:p w:rsidR="00CA4986" w:rsidRDefault="00CA4986" w:rsidP="0042497B">
      <w:pPr>
        <w:spacing w:after="0" w:line="240" w:lineRule="auto"/>
        <w:jc w:val="both"/>
        <w:rPr>
          <w:rFonts w:ascii="Times New Roman" w:eastAsia="Times New Roman" w:hAnsi="Times New Roman" w:cs="Times New Roman"/>
          <w:sz w:val="24"/>
          <w:szCs w:val="24"/>
        </w:rPr>
      </w:pPr>
    </w:p>
    <w:p w:rsidR="006D6379" w:rsidRDefault="00634052" w:rsidP="0042497B">
      <w:pPr>
        <w:spacing w:after="0" w:line="240" w:lineRule="auto"/>
        <w:jc w:val="both"/>
        <w:rPr>
          <w:rFonts w:ascii="Times New Roman" w:eastAsia="Times New Roman" w:hAnsi="Times New Roman" w:cs="Times New Roman"/>
          <w:sz w:val="24"/>
          <w:szCs w:val="24"/>
          <w:lang w:val="en-GB"/>
        </w:rPr>
      </w:pPr>
      <w:r w:rsidRPr="00634052">
        <w:rPr>
          <w:rFonts w:ascii="Times New Roman" w:eastAsia="Times New Roman" w:hAnsi="Times New Roman" w:cs="Times New Roman"/>
          <w:sz w:val="24"/>
          <w:szCs w:val="24"/>
          <w:lang w:val="en-GB"/>
        </w:rPr>
        <w:t>The first column contains the user code (an integer from 1 to 943), the second column the code of the movie (an integer from 1 to 1682), the third column the rating of the movie (an integer from 1 to 5), the fourth column is the timestamp (Unix second since 1/1/1970 UTC). In the course of this project I did not use the timestamp data in the fourth column. In the main file I used to test the algorithms, called u.data, users are not distributed in chronological order, but were stored in an absolutely random manner. Also, each user has rated at least 20 movies. The normalization of the data in the file u.data and other test files (u1.base, u1.test, u2.base, etc ...) has helped me to avoid the problems that I have mentioned and that are typical of  a sparse matrix.</w:t>
      </w:r>
    </w:p>
    <w:p w:rsidR="007C451F" w:rsidRDefault="007C451F" w:rsidP="0042497B">
      <w:pPr>
        <w:spacing w:after="0" w:line="240" w:lineRule="auto"/>
        <w:jc w:val="both"/>
        <w:rPr>
          <w:rFonts w:ascii="Times New Roman" w:eastAsia="Times New Roman" w:hAnsi="Times New Roman" w:cs="Times New Roman"/>
          <w:sz w:val="24"/>
          <w:szCs w:val="24"/>
        </w:rPr>
      </w:pPr>
    </w:p>
    <w:p w:rsidR="0039563A" w:rsidRPr="0039563A" w:rsidRDefault="0039563A" w:rsidP="0039563A">
      <w:pPr>
        <w:spacing w:after="0" w:line="240" w:lineRule="auto"/>
        <w:jc w:val="both"/>
        <w:rPr>
          <w:rFonts w:ascii="Arial" w:eastAsia="Times New Roman" w:hAnsi="Arial" w:cs="Arial"/>
          <w:b/>
          <w:bCs/>
          <w:kern w:val="32"/>
        </w:rPr>
      </w:pPr>
      <w:r w:rsidRPr="0039563A">
        <w:rPr>
          <w:rFonts w:ascii="Arial" w:eastAsia="Times New Roman" w:hAnsi="Arial" w:cs="Arial"/>
          <w:b/>
          <w:bCs/>
          <w:kern w:val="32"/>
        </w:rPr>
        <w:t xml:space="preserve">Project Structure </w:t>
      </w:r>
    </w:p>
    <w:p w:rsidR="003A5A7A" w:rsidRPr="00DC0CE3" w:rsidRDefault="00DC0CE3" w:rsidP="0039563A">
      <w:pPr>
        <w:spacing w:after="0" w:line="240" w:lineRule="auto"/>
        <w:jc w:val="both"/>
        <w:rPr>
          <w:rFonts w:ascii="Times New Roman" w:eastAsia="Times New Roman" w:hAnsi="Times New Roman" w:cs="Times New Roman"/>
          <w:sz w:val="24"/>
          <w:szCs w:val="24"/>
          <w:lang w:val="en-GB"/>
        </w:rPr>
      </w:pPr>
      <w:r w:rsidRPr="00DC0CE3">
        <w:rPr>
          <w:rFonts w:ascii="Times New Roman" w:eastAsia="Times New Roman" w:hAnsi="Times New Roman" w:cs="Times New Roman"/>
          <w:sz w:val="24"/>
          <w:szCs w:val="24"/>
          <w:lang w:val="en-GB"/>
        </w:rPr>
        <w:t>As regards the structure of my project I divided it  into four packages. In package "recommendationSystem" I inserted the java classes containing the algorithms that I created. To create the algorithms of this project was not necessary to use advanced concepts of object-oriented programming and it was not necessary to use interfaces. All algorithms that I wrote are static and can be used easily without resorting to a sophisticated objects programming.</w:t>
      </w:r>
    </w:p>
    <w:p w:rsidR="004F673A" w:rsidRPr="00DC0CE3" w:rsidRDefault="00DE0E8B" w:rsidP="003318AE">
      <w:pPr>
        <w:spacing w:after="0" w:line="240" w:lineRule="auto"/>
        <w:jc w:val="both"/>
        <w:rPr>
          <w:rFonts w:ascii="Times New Roman" w:eastAsia="Times New Roman" w:hAnsi="Times New Roman" w:cs="Times New Roman"/>
          <w:sz w:val="24"/>
          <w:szCs w:val="24"/>
          <w:lang w:val="en-GB"/>
        </w:rPr>
      </w:pPr>
      <w:r w:rsidRPr="00DC0CE3">
        <w:rPr>
          <w:rFonts w:ascii="Times New Roman" w:eastAsia="Times New Roman" w:hAnsi="Times New Roman" w:cs="Times New Roman"/>
          <w:sz w:val="24"/>
          <w:szCs w:val="24"/>
          <w:lang w:val="en-GB"/>
        </w:rPr>
        <w:t xml:space="preserve">  </w:t>
      </w:r>
      <w:r w:rsidRPr="00DC0CE3">
        <w:rPr>
          <w:rFonts w:ascii="Times New Roman" w:eastAsia="Times New Roman" w:hAnsi="Times New Roman" w:cs="Times New Roman"/>
          <w:sz w:val="24"/>
          <w:szCs w:val="24"/>
          <w:lang w:val="en-GB"/>
        </w:rPr>
        <w:tab/>
        <w:t xml:space="preserve"> </w:t>
      </w:r>
    </w:p>
    <w:p w:rsidR="003D0A93" w:rsidRPr="00DC0CE3" w:rsidRDefault="003D0A93" w:rsidP="003318AE">
      <w:pPr>
        <w:spacing w:after="0" w:line="240" w:lineRule="auto"/>
        <w:jc w:val="both"/>
        <w:rPr>
          <w:rFonts w:ascii="Times New Roman" w:eastAsia="Times New Roman" w:hAnsi="Times New Roman" w:cs="Times New Roman"/>
          <w:sz w:val="24"/>
          <w:szCs w:val="24"/>
          <w:lang w:val="en-GB"/>
        </w:rPr>
      </w:pPr>
    </w:p>
    <w:p w:rsidR="004018F4" w:rsidRPr="003A5A7A"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rPr>
      </w:pPr>
      <w:r w:rsidRPr="003A5A7A">
        <w:rPr>
          <w:rFonts w:ascii="Arial" w:eastAsia="Times New Roman" w:hAnsi="Arial" w:cs="Arial"/>
          <w:b/>
          <w:bCs/>
          <w:sz w:val="26"/>
          <w:szCs w:val="26"/>
        </w:rPr>
        <w:t>User-based nearest neighbor recommenda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3A5A7A">
        <w:rPr>
          <w:rFonts w:ascii="Times New Roman" w:eastAsia="Times New Roman" w:hAnsi="Times New Roman" w:cs="Times New Roman"/>
          <w:sz w:val="24"/>
          <w:szCs w:val="24"/>
        </w:rPr>
        <w:t>This methodology uses a database containing th</w:t>
      </w:r>
      <w:r w:rsidRPr="00597B3A">
        <w:rPr>
          <w:rFonts w:ascii="Times New Roman" w:eastAsia="Times New Roman" w:hAnsi="Times New Roman" w:cs="Times New Roman"/>
          <w:sz w:val="24"/>
          <w:szCs w:val="24"/>
          <w:lang w:val="en-GB"/>
        </w:rPr>
        <w:t xml:space="preserve">e ratings of the products; while, </w:t>
      </w:r>
      <w:r w:rsidRPr="004018F4">
        <w:rPr>
          <w:rFonts w:ascii="Times New Roman" w:eastAsia="Times New Roman" w:hAnsi="Times New Roman" w:cs="Times New Roman"/>
          <w:sz w:val="24"/>
          <w:szCs w:val="24"/>
          <w:lang w:val="en-GB"/>
        </w:rPr>
        <w:t>as input, uses the choices made by the current user of the system by identifying other users, called peer users or nearest neighbors, characterized by preferences similar to those that the current user has shown in the past (Jannach et al. 2011).</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t the basis of this methodology there are two main assumptions:</w:t>
      </w:r>
    </w:p>
    <w:p w:rsidR="004018F4" w:rsidRPr="004018F4" w:rsidRDefault="004018F4" w:rsidP="004018F4">
      <w:pPr>
        <w:numPr>
          <w:ilvl w:val="0"/>
          <w:numId w:val="3"/>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if the users of the system had certain tastes in the past they will have the same tastes in the future;</w:t>
      </w:r>
    </w:p>
    <w:p w:rsidR="004018F4" w:rsidRPr="004018F4" w:rsidRDefault="004018F4" w:rsidP="004018F4">
      <w:pPr>
        <w:numPr>
          <w:ilvl w:val="0"/>
          <w:numId w:val="3"/>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 preferences of users remain stable and consistent over time.</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We can express these concepts in mathematical terms. </w:t>
      </w:r>
      <w:r w:rsidRPr="004018F4">
        <w:rPr>
          <w:rFonts w:ascii="Times New Roman" w:eastAsia="Times New Roman" w:hAnsi="Times New Roman" w:cs="Times New Roman"/>
          <w:position w:val="-12"/>
          <w:sz w:val="24"/>
          <w:szCs w:val="24"/>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6.85pt" o:ole="">
            <v:imagedata r:id="rId7" o:title=""/>
          </v:shape>
          <o:OLEObject Type="Embed" ProgID="Equation.DSMT4" ShapeID="_x0000_i1025" DrawAspect="Content" ObjectID="_1473497978" r:id="rId8"/>
        </w:object>
      </w:r>
      <w:r w:rsidRPr="004018F4">
        <w:rPr>
          <w:rFonts w:ascii="Times New Roman" w:eastAsia="Times New Roman" w:hAnsi="Times New Roman" w:cs="Times New Roman"/>
          <w:sz w:val="24"/>
          <w:szCs w:val="24"/>
          <w:lang w:val="en-GB"/>
        </w:rPr>
        <w:t xml:space="preserve"> to denote the set of users, </w:t>
      </w:r>
      <w:r w:rsidRPr="004018F4">
        <w:rPr>
          <w:rFonts w:ascii="Times New Roman" w:eastAsia="Times New Roman" w:hAnsi="Times New Roman" w:cs="Times New Roman"/>
          <w:position w:val="-12"/>
          <w:sz w:val="24"/>
          <w:szCs w:val="24"/>
        </w:rPr>
        <w:object w:dxaOrig="1420" w:dyaOrig="360">
          <v:shape id="_x0000_i1026" type="#_x0000_t75" style="width:1in;height:16.85pt" o:ole="">
            <v:imagedata r:id="rId9" o:title=""/>
          </v:shape>
          <o:OLEObject Type="Embed" ProgID="Equation.DSMT4" ShapeID="_x0000_i1026" DrawAspect="Content" ObjectID="_1473497979" r:id="rId10"/>
        </w:object>
      </w:r>
      <w:r w:rsidRPr="004018F4">
        <w:rPr>
          <w:rFonts w:ascii="Times New Roman" w:eastAsia="Times New Roman" w:hAnsi="Times New Roman" w:cs="Times New Roman"/>
          <w:sz w:val="24"/>
          <w:szCs w:val="24"/>
          <w:lang w:val="en-GB"/>
        </w:rPr>
        <w:t xml:space="preserve"> to denote the set of products (items) and R as a  </w:t>
      </w:r>
      <w:r w:rsidRPr="004018F4">
        <w:rPr>
          <w:rFonts w:ascii="Times New Roman" w:eastAsia="Times New Roman" w:hAnsi="Times New Roman" w:cs="Times New Roman"/>
          <w:i/>
          <w:sz w:val="24"/>
          <w:szCs w:val="24"/>
          <w:lang w:val="en-GB"/>
        </w:rPr>
        <w:t>n x m</w:t>
      </w:r>
      <w:r w:rsidRPr="004018F4">
        <w:rPr>
          <w:rFonts w:ascii="Times New Roman" w:eastAsia="Times New Roman" w:hAnsi="Times New Roman" w:cs="Times New Roman"/>
          <w:sz w:val="24"/>
          <w:szCs w:val="24"/>
          <w:lang w:val="en-GB"/>
        </w:rPr>
        <w:t xml:space="preserve"> matrix of ratings </w:t>
      </w:r>
      <w:r w:rsidRPr="004018F4">
        <w:rPr>
          <w:rFonts w:ascii="Times New Roman" w:eastAsia="Times New Roman" w:hAnsi="Times New Roman" w:cs="Times New Roman"/>
          <w:position w:val="-14"/>
          <w:sz w:val="24"/>
          <w:szCs w:val="24"/>
        </w:rPr>
        <w:object w:dxaOrig="300" w:dyaOrig="380">
          <v:shape id="_x0000_i1027" type="#_x0000_t75" style="width:16.85pt;height:16.85pt" o:ole="">
            <v:imagedata r:id="rId11" o:title=""/>
          </v:shape>
          <o:OLEObject Type="Embed" ProgID="Equation.DSMT4" ShapeID="_x0000_i1027" DrawAspect="Content" ObjectID="_1473497980" r:id="rId12"/>
        </w:object>
      </w:r>
      <w:r w:rsidRPr="004018F4">
        <w:rPr>
          <w:rFonts w:ascii="Times New Roman" w:eastAsia="Times New Roman" w:hAnsi="Times New Roman" w:cs="Times New Roman"/>
          <w:sz w:val="24"/>
          <w:szCs w:val="24"/>
          <w:lang w:val="en-GB"/>
        </w:rPr>
        <w:t xml:space="preserve"> with </w:t>
      </w:r>
      <w:r w:rsidRPr="004018F4">
        <w:rPr>
          <w:rFonts w:ascii="Times New Roman" w:eastAsia="Times New Roman" w:hAnsi="Times New Roman" w:cs="Times New Roman"/>
          <w:position w:val="-10"/>
          <w:sz w:val="24"/>
          <w:szCs w:val="24"/>
        </w:rPr>
        <w:object w:dxaOrig="1600" w:dyaOrig="300">
          <v:shape id="_x0000_i1028" type="#_x0000_t75" style="width:77.6pt;height:16.85pt" o:ole="">
            <v:imagedata r:id="rId13" o:title=""/>
          </v:shape>
          <o:OLEObject Type="Embed" ProgID="Equation.DSMT4" ShapeID="_x0000_i1028" DrawAspect="Content" ObjectID="_1473497981" r:id="rId14"/>
        </w:object>
      </w:r>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possible rating values ​​can be defined, for example, on a numerical scale from 1 (strongly dislike) to 5 (strongly like). If a particular user </w:t>
      </w:r>
      <w:r w:rsidRPr="004018F4">
        <w:rPr>
          <w:rFonts w:ascii="Times New Roman" w:eastAsia="Times New Roman" w:hAnsi="Times New Roman" w:cs="Times New Roman"/>
          <w:i/>
          <w:sz w:val="24"/>
          <w:szCs w:val="24"/>
          <w:lang w:val="en-GB"/>
        </w:rPr>
        <w:t>i</w:t>
      </w:r>
      <w:r w:rsidRPr="004018F4">
        <w:rPr>
          <w:rFonts w:ascii="Times New Roman" w:eastAsia="Times New Roman" w:hAnsi="Times New Roman" w:cs="Times New Roman"/>
          <w:sz w:val="24"/>
          <w:szCs w:val="24"/>
          <w:lang w:val="en-GB"/>
        </w:rPr>
        <w:t xml:space="preserve"> did not assess an item </w:t>
      </w:r>
      <w:r w:rsidRPr="004018F4">
        <w:rPr>
          <w:rFonts w:ascii="Times New Roman" w:eastAsia="Times New Roman" w:hAnsi="Times New Roman" w:cs="Times New Roman"/>
          <w:i/>
          <w:sz w:val="24"/>
          <w:szCs w:val="24"/>
          <w:lang w:val="en-GB"/>
        </w:rPr>
        <w:t>j</w:t>
      </w:r>
      <w:r w:rsidRPr="004018F4">
        <w:rPr>
          <w:rFonts w:ascii="Times New Roman" w:eastAsia="Times New Roman" w:hAnsi="Times New Roman" w:cs="Times New Roman"/>
          <w:sz w:val="24"/>
          <w:szCs w:val="24"/>
          <w:lang w:val="en-GB"/>
        </w:rPr>
        <w:t xml:space="preserve">, the corresponding value in the array </w:t>
      </w:r>
      <w:r w:rsidRPr="004018F4">
        <w:rPr>
          <w:rFonts w:ascii="Times New Roman" w:eastAsia="Times New Roman" w:hAnsi="Times New Roman" w:cs="Times New Roman"/>
          <w:position w:val="-14"/>
          <w:sz w:val="24"/>
          <w:szCs w:val="24"/>
        </w:rPr>
        <w:object w:dxaOrig="300" w:dyaOrig="380">
          <v:shape id="_x0000_i1029" type="#_x0000_t75" style="width:16.85pt;height:16.85pt" o:ole="">
            <v:imagedata r:id="rId11" o:title=""/>
          </v:shape>
          <o:OLEObject Type="Embed" ProgID="Equation.DSMT4" ShapeID="_x0000_i1029" DrawAspect="Content" ObjectID="_1473497982" r:id="rId15"/>
        </w:object>
      </w:r>
      <w:r w:rsidRPr="004018F4">
        <w:rPr>
          <w:rFonts w:ascii="Times New Roman" w:eastAsia="Times New Roman" w:hAnsi="Times New Roman" w:cs="Times New Roman"/>
          <w:sz w:val="24"/>
          <w:szCs w:val="24"/>
          <w:lang w:val="en-GB"/>
        </w:rPr>
        <w:t xml:space="preserve"> is empty.</w:t>
      </w: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 most widely used measure in practice, by the nearest neighbor recommender systems, to represent the set of similar users is the Pearson's correlation coefficient. The similarity sim (</w:t>
      </w:r>
      <w:r w:rsidRPr="004018F4">
        <w:rPr>
          <w:rFonts w:ascii="Times New Roman" w:eastAsia="Times New Roman" w:hAnsi="Times New Roman" w:cs="Times New Roman"/>
          <w:i/>
          <w:sz w:val="24"/>
          <w:szCs w:val="24"/>
          <w:lang w:val="en-GB"/>
        </w:rPr>
        <w:t>a, b</w:t>
      </w:r>
      <w:r w:rsidRPr="004018F4">
        <w:rPr>
          <w:rFonts w:ascii="Times New Roman" w:eastAsia="Times New Roman" w:hAnsi="Times New Roman" w:cs="Times New Roman"/>
          <w:sz w:val="24"/>
          <w:szCs w:val="24"/>
          <w:lang w:val="en-GB"/>
        </w:rPr>
        <w:t xml:space="preserve">​​) of users a and b, given a rating matrix R is defined by the following formula (where </w:t>
      </w:r>
      <w:r w:rsidRPr="004018F4">
        <w:rPr>
          <w:rFonts w:ascii="Times New Roman" w:eastAsia="Times New Roman" w:hAnsi="Times New Roman" w:cs="Times New Roman"/>
          <w:position w:val="-12"/>
          <w:sz w:val="24"/>
          <w:szCs w:val="24"/>
        </w:rPr>
        <w:object w:dxaOrig="240" w:dyaOrig="400">
          <v:shape id="_x0000_i1030" type="#_x0000_t75" style="width:11.25pt;height:21.95pt" o:ole="">
            <v:imagedata r:id="rId16" o:title=""/>
          </v:shape>
          <o:OLEObject Type="Embed" ProgID="Equation.DSMT4" ShapeID="_x0000_i1030" DrawAspect="Content" ObjectID="_1473497983" r:id="rId17"/>
        </w:object>
      </w:r>
      <w:r w:rsidRPr="004018F4">
        <w:rPr>
          <w:rFonts w:ascii="Times New Roman" w:eastAsia="Times New Roman" w:hAnsi="Times New Roman" w:cs="Times New Roman"/>
          <w:sz w:val="24"/>
          <w:szCs w:val="24"/>
          <w:lang w:val="en-GB"/>
        </w:rPr>
        <w:t>corresponds to the average rating of the user a):</w:t>
      </w: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44"/>
          <w:sz w:val="24"/>
          <w:szCs w:val="24"/>
        </w:rPr>
        <w:object w:dxaOrig="4599" w:dyaOrig="940">
          <v:shape id="_x0000_i1031" type="#_x0000_t75" style="width:227.25pt;height:44.45pt" o:ole="">
            <v:imagedata r:id="rId18" o:title=""/>
          </v:shape>
          <o:OLEObject Type="Embed" ProgID="Equation.DSMT4" ShapeID="_x0000_i1031" DrawAspect="Content" ObjectID="_1473497984" r:id="rId19"/>
        </w:object>
      </w:r>
    </w:p>
    <w:p w:rsidR="004018F4" w:rsidRPr="004018F4" w:rsidRDefault="004018F4" w:rsidP="004018F4">
      <w:pPr>
        <w:spacing w:after="0" w:line="240" w:lineRule="auto"/>
        <w:jc w:val="both"/>
        <w:rPr>
          <w:rFonts w:ascii="Times New Roman" w:eastAsia="Times New Roman" w:hAnsi="Times New Roman" w:cs="Times New Roman"/>
          <w:sz w:val="24"/>
          <w:szCs w:val="24"/>
        </w:rPr>
      </w:pPr>
    </w:p>
    <w:p w:rsidR="00426862" w:rsidRDefault="004018F4" w:rsidP="00426862">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 Pearson's correlation coefficient takes values ​​between +1 (strong positive correlation) to -1 (strong negative correlation) (Jannach et al. 2011).</w:t>
      </w:r>
    </w:p>
    <w:p w:rsidR="008D5E1F" w:rsidRDefault="008D5E1F" w:rsidP="00426862">
      <w:pPr>
        <w:spacing w:after="0" w:line="240" w:lineRule="auto"/>
        <w:jc w:val="both"/>
        <w:rPr>
          <w:rFonts w:ascii="Times New Roman" w:eastAsia="Times New Roman" w:hAnsi="Times New Roman" w:cs="Times New Roman"/>
          <w:sz w:val="24"/>
          <w:szCs w:val="24"/>
          <w:lang w:val="en-GB"/>
        </w:rPr>
      </w:pPr>
      <w:r w:rsidRPr="008D5E1F">
        <w:rPr>
          <w:rFonts w:ascii="Times New Roman" w:eastAsia="Times New Roman" w:hAnsi="Times New Roman" w:cs="Times New Roman"/>
          <w:sz w:val="24"/>
          <w:szCs w:val="24"/>
          <w:lang w:val="en-GB"/>
        </w:rPr>
        <w:t>In my project to build this similarity index I used the following algorithm:</w:t>
      </w:r>
    </w:p>
    <w:p w:rsidR="00426862" w:rsidRPr="00426862" w:rsidRDefault="00426862" w:rsidP="008D5E1F">
      <w:pPr>
        <w:spacing w:after="0" w:line="240" w:lineRule="auto"/>
        <w:ind w:firstLine="708"/>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 xml:space="preserve">/** </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t xml:space="preserve"> * @param inputMatrix an input matrix of type int</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t xml:space="preserve"> * @param columnNumber the position of the column where to search the user</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t xml:space="preserve"> * @param firstElementSearched the first user searched</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t xml:space="preserve"> * @param secondElementSearched the second user searched</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t xml:space="preserve"> * @return the simililarity between the first element searched and the second</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t xml:space="preserve"> * @author Paolo Ronzoni</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t xml:space="preserve"> */</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t>public static double userNearestNeighborValue(int[][] inputMatrix, int columnNumber, int firstElementSearched, int secondElementSearched) {</w:t>
      </w: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 create a matrix of three column: items, user1scores, user2scores</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int[][] intermediateMatrix = MatrixBuilder.matchIDchoices(inputMatrix, columnNumber,firstElementSearched, secondElementSearched);</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int user1columnScores = 1;</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int user2columnScores = 2;</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int numRows = intermediateMatrix.length;</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double numerator = 0;</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double denominator1 = 0;</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double denominator2 = 0;</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 xml:space="preserve">// calculates the averages of the columns' users scores </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double user1Average = StatAndMathTools.matrixColumnAverage(intermediateMatrix, user1columnScores);</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double user2Average = StatAndMathTools.matrixColumnAverage(intermediateMatrix, user2columnScores);</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for (int row = 0; row &lt; numRows  ; row++)</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numerator += ((intermediateMatrix[row][user1columnScores] - user1Average) * (intermediateMatrix[row][user2columnScores] - user2Average));</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denominator1 += Math.pow((intermediateMatrix[row][user1columnScores] - user1Average),2);</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denominator2 += Math.pow((intermediateMatrix[row][user2columnScores] - user2Average),2);</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 xml:space="preserve">    </w:t>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t>} // end for loop</w:t>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tab/>
      </w:r>
      <w:r w:rsidRPr="00426862">
        <w:rPr>
          <w:rFonts w:ascii="Times New Roman" w:eastAsia="Times New Roman" w:hAnsi="Times New Roman" w:cs="Times New Roman"/>
          <w:sz w:val="24"/>
          <w:szCs w:val="24"/>
          <w:lang w:val="en-GB"/>
        </w:rPr>
        <w:tab/>
      </w:r>
    </w:p>
    <w:p w:rsidR="00426862" w:rsidRPr="00426862" w:rsidRDefault="00426862" w:rsidP="00426862">
      <w:pPr>
        <w:spacing w:after="0" w:line="240" w:lineRule="auto"/>
        <w:jc w:val="both"/>
        <w:rPr>
          <w:rFonts w:ascii="Times New Roman" w:eastAsia="Times New Roman" w:hAnsi="Times New Roman" w:cs="Times New Roman"/>
          <w:sz w:val="24"/>
          <w:szCs w:val="24"/>
          <w:lang w:val="en-GB"/>
        </w:rPr>
      </w:pPr>
      <w:r w:rsidRPr="00426862">
        <w:rPr>
          <w:rFonts w:ascii="Times New Roman" w:eastAsia="Times New Roman" w:hAnsi="Times New Roman" w:cs="Times New Roman"/>
          <w:sz w:val="24"/>
          <w:szCs w:val="24"/>
          <w:lang w:val="en-GB"/>
        </w:rPr>
        <w:lastRenderedPageBreak/>
        <w:tab/>
      </w:r>
      <w:r w:rsidRPr="00426862">
        <w:rPr>
          <w:rFonts w:ascii="Times New Roman" w:eastAsia="Times New Roman" w:hAnsi="Times New Roman" w:cs="Times New Roman"/>
          <w:sz w:val="24"/>
          <w:szCs w:val="24"/>
          <w:lang w:val="en-GB"/>
        </w:rPr>
        <w:tab/>
        <w:t>return (numerator / (Math.sqrt(denominator1 * denominator2)));</w:t>
      </w:r>
    </w:p>
    <w:p w:rsidR="00426862" w:rsidRDefault="00426862" w:rsidP="00426862">
      <w:pPr>
        <w:spacing w:after="0" w:line="240" w:lineRule="auto"/>
        <w:jc w:val="both"/>
        <w:rPr>
          <w:rFonts w:ascii="Times New Roman" w:eastAsia="Times New Roman" w:hAnsi="Times New Roman" w:cs="Times New Roman"/>
          <w:sz w:val="24"/>
          <w:szCs w:val="24"/>
        </w:rPr>
      </w:pPr>
      <w:r w:rsidRPr="00426862">
        <w:rPr>
          <w:rFonts w:ascii="Times New Roman" w:eastAsia="Times New Roman" w:hAnsi="Times New Roman" w:cs="Times New Roman"/>
          <w:sz w:val="24"/>
          <w:szCs w:val="24"/>
          <w:lang w:val="en-GB"/>
        </w:rPr>
        <w:tab/>
        <w:t xml:space="preserve"> </w:t>
      </w:r>
      <w:r w:rsidRPr="00426862">
        <w:rPr>
          <w:rFonts w:ascii="Times New Roman" w:eastAsia="Times New Roman" w:hAnsi="Times New Roman" w:cs="Times New Roman"/>
          <w:sz w:val="24"/>
          <w:szCs w:val="24"/>
        </w:rPr>
        <w:t>} // end method userNearestNeighborValue</w:t>
      </w:r>
    </w:p>
    <w:p w:rsidR="003F1568" w:rsidRDefault="003F1568" w:rsidP="00426862">
      <w:pPr>
        <w:spacing w:after="0" w:line="240" w:lineRule="auto"/>
        <w:jc w:val="both"/>
        <w:rPr>
          <w:rFonts w:ascii="Times New Roman" w:eastAsia="Times New Roman" w:hAnsi="Times New Roman" w:cs="Times New Roman"/>
          <w:sz w:val="24"/>
          <w:szCs w:val="24"/>
        </w:rPr>
      </w:pPr>
    </w:p>
    <w:p w:rsidR="003F1568" w:rsidRDefault="003F1568" w:rsidP="00426862">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xml:space="preserve">On the contrary for computing a prediction for the rating of user a </w:t>
      </w:r>
      <w:r>
        <w:rPr>
          <w:rFonts w:ascii="Times New Roman" w:eastAsia="Times New Roman" w:hAnsi="Times New Roman" w:cs="Times New Roman"/>
          <w:sz w:val="24"/>
          <w:szCs w:val="24"/>
          <w:lang w:val="en-GB"/>
        </w:rPr>
        <w:t>and</w:t>
      </w:r>
      <w:r w:rsidRPr="003F1568">
        <w:rPr>
          <w:rFonts w:ascii="Times New Roman" w:eastAsia="Times New Roman" w:hAnsi="Times New Roman" w:cs="Times New Roman"/>
          <w:sz w:val="24"/>
          <w:szCs w:val="24"/>
          <w:lang w:val="en-GB"/>
        </w:rPr>
        <w:t xml:space="preserve"> item p I have used this algorit</w:t>
      </w:r>
      <w:r>
        <w:rPr>
          <w:rFonts w:ascii="Times New Roman" w:eastAsia="Times New Roman" w:hAnsi="Times New Roman" w:cs="Times New Roman"/>
          <w:sz w:val="24"/>
          <w:szCs w:val="24"/>
          <w:lang w:val="en-GB"/>
        </w:rPr>
        <w:t>h</w:t>
      </w:r>
      <w:r w:rsidRPr="003F1568">
        <w:rPr>
          <w:rFonts w:ascii="Times New Roman" w:eastAsia="Times New Roman" w:hAnsi="Times New Roman" w:cs="Times New Roman"/>
          <w:sz w:val="24"/>
          <w:szCs w:val="24"/>
          <w:lang w:val="en-GB"/>
        </w:rPr>
        <w:t>m:</w:t>
      </w:r>
    </w:p>
    <w:p w:rsidR="003F1568" w:rsidRDefault="003F1568" w:rsidP="00426862">
      <w:pPr>
        <w:spacing w:after="0" w:line="240" w:lineRule="auto"/>
        <w:jc w:val="both"/>
        <w:rPr>
          <w:rFonts w:ascii="Times New Roman" w:eastAsia="Times New Roman" w:hAnsi="Times New Roman" w:cs="Times New Roman"/>
          <w:sz w:val="24"/>
          <w:szCs w:val="24"/>
          <w:lang w:val="en-GB"/>
        </w:rPr>
      </w:pP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xml:space="preserve">/** </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param inputMatrix an input matrix of type int</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param usercolumnNumber the position of the column where to search the user</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param firstElementSearched the  user searched</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param itemcolumnNumber the position of the column where to search the item</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param itemSearched the item searched</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param numOfNearestNeighbor the number of similarity to use to calculate the predictionUserBasedValue</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return double the prediction of the rating for the item searched for the specific user</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 xml:space="preserve"> * @author Paolo Ronzoni</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t>public static double predictionUserBasedValue(int[][] inputMatrix, int userColumnNumber, int userSearched, int itemcolumnNumber, int itemSearched, int numOfNearestNeighbor) {</w:t>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find all users, without duplication, in the inputMatrix</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 usersVector = MatrixBuilder.findAllUsers(inputMatrix, userColumnNumber);</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swap the userSearched position at the beginning of the usersVector</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for ( int i = 0; i &lt; usersVector.length; i++) {</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f ( usersVector[i] == userSearched) {</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 tmp = usersVector[0];</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usersVector[0] = userSearched;</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usersVector[i] = tmp;</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break;</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 end for s</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creates a matrix of three column: userSearched, allOtherUsers, userNearestNeighborValue</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double[][] intermediateMatrix = new double[usersVector.length -1][3];</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for (int row = 0; row &lt; usersVector.length -1 ; row++) {</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ermediateMatrix[row][0] = userSearched;</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ermediateMatrix[row][1] = usersVector[row + 1];</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ermediateMatrix[row][2] = userNearestNeighborValue( inputMatrix, userColumnNumber,  userSearched, usersVector[row + 1]);</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orders the intermediateMatrix respect to userNearestNeighborValue</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 lastMatrixColumn = 5;</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double[][] finalMatrix = StatAndMathTools.sortMultidimensionArray(intermediateMatrix, 2);</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lastRenderedPageBreak/>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double[][] lastMatrix = new double[numOfNearestNeighbor][lastMatrixColumn];</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 lastRow = finalMatrix.length -1;</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double[][] forMatrix;</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outerloop:</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for ( int i = 0; i &lt; numOfNearestNeighbor; i++) {</w:t>
      </w:r>
      <w:r w:rsidRPr="003F1568">
        <w:rPr>
          <w:rFonts w:ascii="Times New Roman" w:eastAsia="Times New Roman" w:hAnsi="Times New Roman" w:cs="Times New Roman"/>
          <w:sz w:val="24"/>
          <w:szCs w:val="24"/>
          <w:lang w:val="en-GB"/>
        </w:rPr>
        <w:tab/>
        <w:t xml:space="preserve"> </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forMatrix = MatrixBuilder.userIDchoicesDouble(inputMatrix, userColumnNumber,(int) finalMatrix[lastRow][1]);</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while( Double.isNaN(finalMatrix[lastRow][2]) || </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MatrixBuilder.isThereItem(forMatrix, 1, itemSearched)) {</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lastRow -= 1;</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f(lastRow &lt; 0 ) break outerloop;</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forMatrix = MatrixBuilder.userIDchoicesDouble(inputMatrix, userColumnNumber,(int) finalMatrix[lastRow][1]);</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 end while</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 if(lastRow &lt; 0 ) break outerloop;</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lastMatrix[i][0] = finalMatrix[lastRow][0]; // the user searched</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lastMatrix[i][1] = finalMatrix[lastRow][1]; // an other users</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lastMatrix[i][4] = finalMatrix[lastRow][2];</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lastMatrix[i][2] = MatrixBuilder.getItem(forMatrix, 1, itemSearched, 2);</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lastMatrix[i][3] = StatAndMathTools.matrixColumnAverage(forMatrix,2 );</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lastRow--;</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 end for</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 user1ColumnScores = 2;</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 numRows = lastMatrix.length;</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 lastMatrixSimColumn = 4;</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 lastMatrixScoresColumn = 2;</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int lastMatrixAveragesColumn = 3;</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double numerator = 0;</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double denominator = 0;</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calculates the averages of the firt users</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double user1Average = StatAndMathTools.matrixColumnAverage(MatrixBuilder.userIDchoicesDouble(inputMatrix, userColumnNumber, userSearched),user1ColumnScores);</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lastRenderedPageBreak/>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for (int row = 0; row &lt; numRows  ; row++)</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numerator += lastMatrix[row][lastMatrixSimColumn] * (lastMatrix[row][lastMatrixScoresColumn] - lastMatrix[row][lastMatrixAveragesColumn]);</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denominator += lastMatrix[row][lastMatrixSimColumn];</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w:t>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 end for loop</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xml:space="preserve"> return user1Average + (numerator / denominator);</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r>
      <w:r w:rsidRPr="003F1568">
        <w:rPr>
          <w:rFonts w:ascii="Times New Roman" w:eastAsia="Times New Roman" w:hAnsi="Times New Roman" w:cs="Times New Roman"/>
          <w:sz w:val="24"/>
          <w:szCs w:val="24"/>
          <w:lang w:val="en-GB"/>
        </w:rPr>
        <w:tab/>
        <w:t>// return lastMatrix;</w:t>
      </w:r>
    </w:p>
    <w:p w:rsidR="003F1568" w:rsidRPr="003F1568" w:rsidRDefault="003F1568" w:rsidP="003F1568">
      <w:pPr>
        <w:spacing w:after="0" w:line="240" w:lineRule="auto"/>
        <w:jc w:val="both"/>
        <w:rPr>
          <w:rFonts w:ascii="Times New Roman" w:eastAsia="Times New Roman" w:hAnsi="Times New Roman" w:cs="Times New Roman"/>
          <w:sz w:val="24"/>
          <w:szCs w:val="24"/>
          <w:lang w:val="en-GB"/>
        </w:rPr>
      </w:pPr>
      <w:r w:rsidRPr="003F1568">
        <w:rPr>
          <w:rFonts w:ascii="Times New Roman" w:eastAsia="Times New Roman" w:hAnsi="Times New Roman" w:cs="Times New Roman"/>
          <w:sz w:val="24"/>
          <w:szCs w:val="24"/>
          <w:lang w:val="en-GB"/>
        </w:rPr>
        <w:tab/>
        <w:t xml:space="preserve"> } // end method predictionUserBasedValue</w:t>
      </w:r>
    </w:p>
    <w:p w:rsidR="003F1568" w:rsidRPr="003F1568" w:rsidRDefault="003F1568" w:rsidP="00426862">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Item-Based nearest neighbor recommenda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 approach "User-based nearest neighbor recommendation" is used successfully in several Internet companies, but in certain scenarios when you need to handle millions of users and you need to manage the ratings from a catalog composed of millions of products, this approach has limitations. For this reason the e-commerce sites of greater size prefer to adopt another technique called "item-based nearest neighbor recommendation" (Jannach et al. 2011).</w:t>
      </w: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main idea of this approach is to make predictions using the similarity between the products rather than the similarity between users. To find similar products, there must be defined a measure of similarity. The item-based approach uses, as a standard metric, the cosine similarity. This metric measures the similarity between two </w:t>
      </w:r>
      <w:r w:rsidRPr="004018F4">
        <w:rPr>
          <w:rFonts w:ascii="Times New Roman" w:eastAsia="Times New Roman" w:hAnsi="Times New Roman" w:cs="Times New Roman"/>
          <w:i/>
          <w:sz w:val="24"/>
          <w:szCs w:val="24"/>
          <w:lang w:val="en-GB"/>
        </w:rPr>
        <w:t>n</w:t>
      </w:r>
      <w:r w:rsidRPr="004018F4">
        <w:rPr>
          <w:rFonts w:ascii="Times New Roman" w:eastAsia="Times New Roman" w:hAnsi="Times New Roman" w:cs="Times New Roman"/>
          <w:sz w:val="24"/>
          <w:szCs w:val="24"/>
          <w:lang w:val="en-GB"/>
        </w:rPr>
        <w:t>-dimensional vectors based on the corner between them.</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similarity between two items </w:t>
      </w:r>
      <w:r w:rsidRPr="004018F4">
        <w:rPr>
          <w:rFonts w:ascii="Times New Roman" w:eastAsia="Times New Roman" w:hAnsi="Times New Roman" w:cs="Times New Roman"/>
          <w:i/>
          <w:sz w:val="24"/>
          <w:szCs w:val="24"/>
          <w:lang w:val="en-GB"/>
        </w:rPr>
        <w:t>a</w: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i/>
          <w:sz w:val="24"/>
          <w:szCs w:val="24"/>
          <w:lang w:val="en-GB"/>
        </w:rPr>
        <w:t>b</w:t>
      </w:r>
      <w:r w:rsidRPr="004018F4">
        <w:rPr>
          <w:rFonts w:ascii="Times New Roman" w:eastAsia="Times New Roman" w:hAnsi="Times New Roman" w:cs="Times New Roman"/>
          <w:sz w:val="24"/>
          <w:szCs w:val="24"/>
          <w:lang w:val="en-GB"/>
        </w:rPr>
        <w:t xml:space="preserve">  is calculated with the following formula:</w:t>
      </w: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40"/>
          <w:sz w:val="24"/>
          <w:szCs w:val="24"/>
        </w:rPr>
        <w:object w:dxaOrig="1719" w:dyaOrig="840">
          <v:shape id="_x0000_i1032" type="#_x0000_t75" style="width:83.25pt;height:38.8pt" o:ole="">
            <v:imagedata r:id="rId20" o:title=""/>
          </v:shape>
          <o:OLEObject Type="Embed" ProgID="Equation.DSMT4" ShapeID="_x0000_i1032" DrawAspect="Content" ObjectID="_1473497985" r:id="rId21"/>
        </w:object>
      </w:r>
    </w:p>
    <w:p w:rsidR="00E3645D" w:rsidRDefault="00E3645D" w:rsidP="00E3645D">
      <w:pPr>
        <w:spacing w:after="0" w:line="240" w:lineRule="auto"/>
        <w:jc w:val="both"/>
        <w:rPr>
          <w:rFonts w:ascii="Times New Roman" w:eastAsia="Times New Roman" w:hAnsi="Times New Roman" w:cs="Times New Roman"/>
          <w:sz w:val="24"/>
          <w:szCs w:val="24"/>
          <w:lang w:val="en-GB"/>
        </w:rPr>
      </w:pPr>
      <w:r w:rsidRPr="008D5E1F">
        <w:rPr>
          <w:rFonts w:ascii="Times New Roman" w:eastAsia="Times New Roman" w:hAnsi="Times New Roman" w:cs="Times New Roman"/>
          <w:sz w:val="24"/>
          <w:szCs w:val="24"/>
          <w:lang w:val="en-GB"/>
        </w:rPr>
        <w:t>In my project to build this similarity index I used the following algorithm:</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 xml:space="preserve">/** </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t xml:space="preserve"> * @param inputMatrix an input matrix of type int</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t xml:space="preserve"> * @param columnNumber the position of the column where to search</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t xml:space="preserve"> * @param firstElementSearched the first user searched</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t xml:space="preserve"> * @param secondElementSearched the second user searched</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t xml:space="preserve"> * @return </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t xml:space="preserve"> * @author Paolo Ronzoni</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t xml:space="preserve"> */</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t>public static double cosineSimilarity(int[][] inputMatrix, int columnNumber, int firstElementSearched, int secondElementSearched) {</w:t>
      </w: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 create a matrix of three column: items, user1scores, user2scores</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double[][] intermediateMatrix = MatrixBuilder.simpleDoubleItemRatingMatrix(inputMatrix, columnNumber,firstElementSearched, secondElementSearched);</w:t>
      </w:r>
      <w:r w:rsidRPr="00E3645D">
        <w:rPr>
          <w:rFonts w:ascii="Times New Roman" w:eastAsia="Times New Roman" w:hAnsi="Times New Roman" w:cs="Times New Roman"/>
          <w:sz w:val="24"/>
          <w:szCs w:val="24"/>
          <w:lang w:val="en-GB"/>
        </w:rPr>
        <w:tab/>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lastRenderedPageBreak/>
        <w:tab/>
      </w:r>
      <w:r w:rsidRPr="00E3645D">
        <w:rPr>
          <w:rFonts w:ascii="Times New Roman" w:eastAsia="Times New Roman" w:hAnsi="Times New Roman" w:cs="Times New Roman"/>
          <w:sz w:val="24"/>
          <w:szCs w:val="24"/>
          <w:lang w:val="en-GB"/>
        </w:rPr>
        <w:tab/>
        <w:t>int numRows = intermediateMatrix.length;</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int item1columnScores = 1;</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ab/>
      </w:r>
      <w:r>
        <w:rPr>
          <w:rFonts w:ascii="Times New Roman" w:eastAsia="Times New Roman" w:hAnsi="Times New Roman" w:cs="Times New Roman"/>
          <w:sz w:val="24"/>
          <w:szCs w:val="24"/>
          <w:lang w:val="en-GB"/>
        </w:rPr>
        <w:tab/>
        <w:t>int item2columnScores = 2;</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double numerator = 0;</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double denominator1 = 0;</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ab/>
      </w:r>
      <w:r>
        <w:rPr>
          <w:rFonts w:ascii="Times New Roman" w:eastAsia="Times New Roman" w:hAnsi="Times New Roman" w:cs="Times New Roman"/>
          <w:sz w:val="24"/>
          <w:szCs w:val="24"/>
          <w:lang w:val="en-GB"/>
        </w:rPr>
        <w:tab/>
        <w:t>double denominator2 = 0;</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for (int row = 0; row &lt; numRows  ; row++)</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numerator += (intermediateMatrix[row][item1columnScores]  * intermediateMatrix[row][item2columnScores]);</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denominator1 += Math.pow(intermediateMatrix[row][item1columnScores],2);</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denominator2 += Math.pow(intermediateMatrix[row][item2columnScores],2);</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 xml:space="preserve">    </w:t>
      </w:r>
      <w:r w:rsidRPr="00E3645D">
        <w:rPr>
          <w:rFonts w:ascii="Times New Roman" w:eastAsia="Times New Roman" w:hAnsi="Times New Roman" w:cs="Times New Roman"/>
          <w:sz w:val="24"/>
          <w:szCs w:val="24"/>
          <w:lang w:val="en-GB"/>
        </w:rPr>
        <w:tab/>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 // end for loop</w:t>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r>
    </w:p>
    <w:p w:rsidR="00E3645D"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r>
      <w:r w:rsidRPr="00E3645D">
        <w:rPr>
          <w:rFonts w:ascii="Times New Roman" w:eastAsia="Times New Roman" w:hAnsi="Times New Roman" w:cs="Times New Roman"/>
          <w:sz w:val="24"/>
          <w:szCs w:val="24"/>
          <w:lang w:val="en-GB"/>
        </w:rPr>
        <w:tab/>
        <w:t>return (numerator / (Math.sqrt(denominator1 * denominator2)));</w:t>
      </w:r>
    </w:p>
    <w:p w:rsidR="004018F4" w:rsidRPr="00E3645D" w:rsidRDefault="00E3645D" w:rsidP="00E3645D">
      <w:pPr>
        <w:spacing w:after="0" w:line="240" w:lineRule="auto"/>
        <w:jc w:val="both"/>
        <w:rPr>
          <w:rFonts w:ascii="Times New Roman" w:eastAsia="Times New Roman" w:hAnsi="Times New Roman" w:cs="Times New Roman"/>
          <w:sz w:val="24"/>
          <w:szCs w:val="24"/>
          <w:lang w:val="en-GB"/>
        </w:rPr>
      </w:pPr>
      <w:r w:rsidRPr="00E3645D">
        <w:rPr>
          <w:rFonts w:ascii="Times New Roman" w:eastAsia="Times New Roman" w:hAnsi="Times New Roman" w:cs="Times New Roman"/>
          <w:sz w:val="24"/>
          <w:szCs w:val="24"/>
          <w:lang w:val="en-GB"/>
        </w:rPr>
        <w:tab/>
        <w:t xml:space="preserve"> } // end method adjustedCosineMeasure</w:t>
      </w:r>
    </w:p>
    <w:p w:rsidR="00417580" w:rsidRPr="00E3645D" w:rsidRDefault="00417580" w:rsidP="004018F4">
      <w:pPr>
        <w:spacing w:after="0" w:line="240" w:lineRule="auto"/>
        <w:ind w:firstLine="720"/>
        <w:jc w:val="both"/>
        <w:rPr>
          <w:rFonts w:ascii="Times New Roman" w:eastAsia="Times New Roman" w:hAnsi="Times New Roman" w:cs="Times New Roman"/>
          <w:sz w:val="24"/>
          <w:szCs w:val="24"/>
          <w:vertAlign w:val="subscript"/>
          <w:lang w:val="en-GB"/>
        </w:rPr>
      </w:pP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Let U be the set of all users who value the items </w:t>
      </w:r>
      <w:r w:rsidRPr="004018F4">
        <w:rPr>
          <w:rFonts w:ascii="Times New Roman" w:eastAsia="Times New Roman" w:hAnsi="Times New Roman" w:cs="Times New Roman"/>
          <w:i/>
          <w:sz w:val="24"/>
          <w:szCs w:val="24"/>
          <w:lang w:val="en-GB"/>
        </w:rPr>
        <w:t>a</w: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i/>
          <w:sz w:val="24"/>
          <w:szCs w:val="24"/>
          <w:lang w:val="en-GB"/>
        </w:rPr>
        <w:t>b</w:t>
      </w:r>
      <w:r w:rsidRPr="004018F4">
        <w:rPr>
          <w:rFonts w:ascii="Times New Roman" w:eastAsia="Times New Roman" w:hAnsi="Times New Roman" w:cs="Times New Roman"/>
          <w:sz w:val="24"/>
          <w:szCs w:val="24"/>
          <w:lang w:val="en-GB"/>
        </w:rPr>
        <w:t>. The adjusted cosine measure is calculated in this way:</w:t>
      </w: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42"/>
          <w:sz w:val="24"/>
          <w:szCs w:val="24"/>
        </w:rPr>
        <w:object w:dxaOrig="4540" w:dyaOrig="880">
          <v:shape id="_x0000_i1033" type="#_x0000_t75" style="width:227.25pt;height:44.45pt" o:ole="">
            <v:imagedata r:id="rId22" o:title=""/>
          </v:shape>
          <o:OLEObject Type="Embed" ProgID="Equation.DSMT4" ShapeID="_x0000_i1033" DrawAspect="Content" ObjectID="_1473497986" r:id="rId23"/>
        </w:object>
      </w:r>
    </w:p>
    <w:p w:rsidR="004018F4" w:rsidRDefault="004018F4" w:rsidP="004018F4">
      <w:pPr>
        <w:spacing w:after="0" w:line="240" w:lineRule="auto"/>
        <w:jc w:val="both"/>
        <w:rPr>
          <w:rFonts w:ascii="Times New Roman" w:eastAsia="Times New Roman" w:hAnsi="Times New Roman" w:cs="Times New Roman"/>
          <w:sz w:val="24"/>
          <w:szCs w:val="24"/>
        </w:rPr>
      </w:pPr>
    </w:p>
    <w:p w:rsidR="00BA2A95" w:rsidRDefault="00BA2A95" w:rsidP="004018F4">
      <w:pPr>
        <w:spacing w:after="0" w:line="240"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To</w:t>
      </w:r>
      <w:r w:rsidRPr="008D5E1F">
        <w:rPr>
          <w:rFonts w:ascii="Times New Roman" w:eastAsia="Times New Roman" w:hAnsi="Times New Roman" w:cs="Times New Roman"/>
          <w:sz w:val="24"/>
          <w:szCs w:val="24"/>
          <w:lang w:val="en-GB"/>
        </w:rPr>
        <w:t xml:space="preserve"> build this </w:t>
      </w:r>
      <w:r>
        <w:rPr>
          <w:rFonts w:ascii="Times New Roman" w:eastAsia="Times New Roman" w:hAnsi="Times New Roman" w:cs="Times New Roman"/>
          <w:sz w:val="24"/>
          <w:szCs w:val="24"/>
          <w:lang w:val="en-GB"/>
        </w:rPr>
        <w:t xml:space="preserve">adjusted </w:t>
      </w:r>
      <w:r w:rsidRPr="008D5E1F">
        <w:rPr>
          <w:rFonts w:ascii="Times New Roman" w:eastAsia="Times New Roman" w:hAnsi="Times New Roman" w:cs="Times New Roman"/>
          <w:sz w:val="24"/>
          <w:szCs w:val="24"/>
          <w:lang w:val="en-GB"/>
        </w:rPr>
        <w:t xml:space="preserve">similarity index I </w:t>
      </w:r>
      <w:r>
        <w:rPr>
          <w:rFonts w:ascii="Times New Roman" w:eastAsia="Times New Roman" w:hAnsi="Times New Roman" w:cs="Times New Roman"/>
          <w:sz w:val="24"/>
          <w:szCs w:val="24"/>
          <w:lang w:val="en-GB"/>
        </w:rPr>
        <w:t>have written the</w:t>
      </w:r>
      <w:r w:rsidRPr="008D5E1F">
        <w:rPr>
          <w:rFonts w:ascii="Times New Roman" w:eastAsia="Times New Roman" w:hAnsi="Times New Roman" w:cs="Times New Roman"/>
          <w:sz w:val="24"/>
          <w:szCs w:val="24"/>
          <w:lang w:val="en-GB"/>
        </w:rPr>
        <w:t xml:space="preserve"> following algorithm</w:t>
      </w:r>
      <w:r>
        <w:rPr>
          <w:rFonts w:ascii="Times New Roman" w:eastAsia="Times New Roman" w:hAnsi="Times New Roman" w:cs="Times New Roman"/>
          <w:sz w:val="24"/>
          <w:szCs w:val="24"/>
          <w:lang w:val="en-GB"/>
        </w:rPr>
        <w:t>:</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 xml:space="preserve">/** </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 xml:space="preserve"> * @param inputMatrix an input matrix of type int</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Pr="00925B13">
        <w:rPr>
          <w:rFonts w:ascii="Times New Roman" w:eastAsia="Times New Roman" w:hAnsi="Times New Roman" w:cs="Times New Roman"/>
          <w:sz w:val="24"/>
          <w:szCs w:val="24"/>
          <w:lang w:val="en-GB"/>
        </w:rPr>
        <w:t>* @param columnNumber the position of the column where to search</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Pr="00925B13">
        <w:rPr>
          <w:rFonts w:ascii="Times New Roman" w:eastAsia="Times New Roman" w:hAnsi="Times New Roman" w:cs="Times New Roman"/>
          <w:sz w:val="24"/>
          <w:szCs w:val="24"/>
          <w:lang w:val="en-GB"/>
        </w:rPr>
        <w:t>* @param firstElementSearched the first element searched</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Pr="00925B13">
        <w:rPr>
          <w:rFonts w:ascii="Times New Roman" w:eastAsia="Times New Roman" w:hAnsi="Times New Roman" w:cs="Times New Roman"/>
          <w:sz w:val="24"/>
          <w:szCs w:val="24"/>
          <w:lang w:val="en-GB"/>
        </w:rPr>
        <w:t>* @param secondElementSearched the second element searched</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Pr="00925B13">
        <w:rPr>
          <w:rFonts w:ascii="Times New Roman" w:eastAsia="Times New Roman" w:hAnsi="Times New Roman" w:cs="Times New Roman"/>
          <w:sz w:val="24"/>
          <w:szCs w:val="24"/>
          <w:lang w:val="en-GB"/>
        </w:rPr>
        <w:t xml:space="preserve">* @return </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Pr="00925B13">
        <w:rPr>
          <w:rFonts w:ascii="Times New Roman" w:eastAsia="Times New Roman" w:hAnsi="Times New Roman" w:cs="Times New Roman"/>
          <w:sz w:val="24"/>
          <w:szCs w:val="24"/>
          <w:lang w:val="en-GB"/>
        </w:rPr>
        <w:t>* @author Paolo Ronzoni</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Pr="00925B13">
        <w:rPr>
          <w:rFonts w:ascii="Times New Roman" w:eastAsia="Times New Roman" w:hAnsi="Times New Roman" w:cs="Times New Roman"/>
          <w:sz w:val="24"/>
          <w:szCs w:val="24"/>
          <w:lang w:val="en-GB"/>
        </w:rPr>
        <w:t>*/</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t>public static double adjustedCosineSimilarity(int[][] inputMatrix, int columnNumber, int firstElementSearched, int secondElementSearched) {</w:t>
      </w: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 create a matrix of three column: items, user1scores, user2scores</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double[][] intermediateMatrix = MatrixBuilder.doubleItemRatingMatrix(inputMatrix, columnNumber,firstElementSearched, secondElementSearched);</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int numRows = intermediateMatrix.length;</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lastRenderedPageBreak/>
        <w:tab/>
      </w:r>
      <w:r w:rsidRPr="00925B13">
        <w:rPr>
          <w:rFonts w:ascii="Times New Roman" w:eastAsia="Times New Roman" w:hAnsi="Times New Roman" w:cs="Times New Roman"/>
          <w:sz w:val="24"/>
          <w:szCs w:val="24"/>
          <w:lang w:val="en-GB"/>
        </w:rPr>
        <w:tab/>
        <w:t>int item1columnScores = 1;</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int item2columnScores = 2;</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int averagecolumnScores = 3;</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double numerator = 0;</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double denominator1 = 0;</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double denominator2 = 0;</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for (int row = 0; row &lt; numRows  ; row++)</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numerator += ((intermediateMatrix[row][item1columnScores] - intermediateMatrix[row][averagecolumnScores]) * (intermediateMatrix[row][item2columnScores] - intermediateMatrix[row][averagecolumnScores]));</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denominator1 += Math.pow((intermediateMatrix[row][item1columnScores] - intermediateMatrix[row][averagecolumnScores]),2);</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denominator2 += Math.pow((intermediateMatrix[row][item2columnScores] - intermediateMatrix[row][averagecolumnScores]),2);</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 xml:space="preserve">    </w:t>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 // end for loop</w:t>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r>
    </w:p>
    <w:p w:rsidR="00925B13" w:rsidRPr="00925B13"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r>
      <w:r w:rsidRPr="00925B13">
        <w:rPr>
          <w:rFonts w:ascii="Times New Roman" w:eastAsia="Times New Roman" w:hAnsi="Times New Roman" w:cs="Times New Roman"/>
          <w:sz w:val="24"/>
          <w:szCs w:val="24"/>
          <w:lang w:val="en-GB"/>
        </w:rPr>
        <w:tab/>
        <w:t>return (numerator / (Math.sqrt(denominator1 * denominator2)));</w:t>
      </w:r>
    </w:p>
    <w:p w:rsidR="00BA2A95" w:rsidRDefault="00925B13" w:rsidP="00925B13">
      <w:pPr>
        <w:spacing w:after="0" w:line="240" w:lineRule="auto"/>
        <w:jc w:val="both"/>
        <w:rPr>
          <w:rFonts w:ascii="Times New Roman" w:eastAsia="Times New Roman" w:hAnsi="Times New Roman" w:cs="Times New Roman"/>
          <w:sz w:val="24"/>
          <w:szCs w:val="24"/>
          <w:lang w:val="en-GB"/>
        </w:rPr>
      </w:pPr>
      <w:r w:rsidRPr="00925B13">
        <w:rPr>
          <w:rFonts w:ascii="Times New Roman" w:eastAsia="Times New Roman" w:hAnsi="Times New Roman" w:cs="Times New Roman"/>
          <w:sz w:val="24"/>
          <w:szCs w:val="24"/>
          <w:lang w:val="en-GB"/>
        </w:rPr>
        <w:tab/>
        <w:t xml:space="preserve"> } // end method adjustedCosineMeasure</w:t>
      </w:r>
    </w:p>
    <w:p w:rsidR="00BA2A95" w:rsidRPr="00BA2A95" w:rsidRDefault="00BA2A95"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t is possible to predict the rating for the user </w:t>
      </w:r>
      <w:r w:rsidRPr="004018F4">
        <w:rPr>
          <w:rFonts w:ascii="Times New Roman" w:eastAsia="Times New Roman" w:hAnsi="Times New Roman" w:cs="Times New Roman"/>
          <w:i/>
          <w:sz w:val="24"/>
          <w:szCs w:val="24"/>
          <w:lang w:val="en-GB"/>
        </w:rPr>
        <w:t>u</w:t>
      </w:r>
      <w:r w:rsidRPr="004018F4">
        <w:rPr>
          <w:rFonts w:ascii="Times New Roman" w:eastAsia="Times New Roman" w:hAnsi="Times New Roman" w:cs="Times New Roman"/>
          <w:sz w:val="24"/>
          <w:szCs w:val="24"/>
          <w:lang w:val="en-GB"/>
        </w:rPr>
        <w:t xml:space="preserve"> of the product </w:t>
      </w:r>
      <w:r w:rsidRPr="004018F4">
        <w:rPr>
          <w:rFonts w:ascii="Times New Roman" w:eastAsia="Times New Roman" w:hAnsi="Times New Roman" w:cs="Times New Roman"/>
          <w:i/>
          <w:sz w:val="24"/>
          <w:szCs w:val="24"/>
          <w:lang w:val="en-GB"/>
        </w:rPr>
        <w:t>p</w:t>
      </w:r>
      <w:r w:rsidRPr="004018F4">
        <w:rPr>
          <w:rFonts w:ascii="Times New Roman" w:eastAsia="Times New Roman" w:hAnsi="Times New Roman" w:cs="Times New Roman"/>
          <w:sz w:val="24"/>
          <w:szCs w:val="24"/>
          <w:lang w:val="en-GB"/>
        </w:rPr>
        <w:t xml:space="preserve"> in this way:</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C04BE0" w:rsidRDefault="004018F4" w:rsidP="00C04BE0">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36"/>
          <w:sz w:val="24"/>
          <w:szCs w:val="24"/>
        </w:rPr>
        <w:object w:dxaOrig="3800" w:dyaOrig="840">
          <v:shape id="_x0000_i1034" type="#_x0000_t75" style="width:188.45pt;height:38.8pt" o:ole="">
            <v:imagedata r:id="rId24" o:title=""/>
          </v:shape>
          <o:OLEObject Type="Embed" ProgID="Equation.DSMT4" ShapeID="_x0000_i1034" DrawAspect="Content" ObjectID="_1473497987" r:id="rId25"/>
        </w:object>
      </w:r>
    </w:p>
    <w:p w:rsidR="00C04BE0" w:rsidRDefault="00C04BE0" w:rsidP="00C04BE0">
      <w:pPr>
        <w:spacing w:after="0" w:line="240" w:lineRule="auto"/>
        <w:jc w:val="both"/>
        <w:rPr>
          <w:rFonts w:ascii="Times New Roman" w:eastAsia="Times New Roman" w:hAnsi="Times New Roman" w:cs="Times New Roman"/>
          <w:sz w:val="24"/>
          <w:szCs w:val="24"/>
        </w:rPr>
      </w:pPr>
    </w:p>
    <w:p w:rsidR="00C04BE0" w:rsidRPr="00C04BE0" w:rsidRDefault="00C04BE0" w:rsidP="00C04BE0">
      <w:pPr>
        <w:spacing w:after="0" w:line="240" w:lineRule="auto"/>
        <w:jc w:val="both"/>
        <w:rPr>
          <w:rFonts w:ascii="Times New Roman" w:eastAsia="Times New Roman" w:hAnsi="Times New Roman" w:cs="Times New Roman"/>
          <w:sz w:val="24"/>
          <w:szCs w:val="24"/>
          <w:lang w:val="en-GB"/>
        </w:rPr>
      </w:pPr>
      <w:r w:rsidRPr="00C04BE0">
        <w:rPr>
          <w:rFonts w:ascii="Times New Roman" w:eastAsia="Times New Roman" w:hAnsi="Times New Roman" w:cs="Times New Roman"/>
          <w:sz w:val="24"/>
          <w:szCs w:val="24"/>
          <w:lang w:val="en-GB"/>
        </w:rPr>
        <w:t>This is the algorithm that I have used to implement this formula:</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 xml:space="preserve">/** </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 @param inputMatrix an input matrix of type int</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 @param usercolumnNumber the position of the column where to search the user</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 @param firstElementSearched the  user searched</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 @param itemcolumnNumber the position of the column where to search the item</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 @param itemSearched the item searched</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 @param numOfNearestNeighbor the number of similarity to use to calculate the predictionUserBasedValue</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 @return double the prediction of the rating for the item searched for the specific user</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 @author Paolo Ronzoni</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lastRenderedPageBreak/>
        <w:tab/>
        <w:t>public static double predictionItemBasedValue(int[][] inputMatrix, int userColumnNumber, int userSearched, int itemcolumnNumber, int itemSearched, int numOfNearestNeighbor) {</w:t>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find all users, without duplication, in the inputMatrix</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 usersVector = MatrixBuilder.findAllUsers(inputMatrix, userColumnNumber);</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swap the userSearched position at the beginning of the usersVector</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for ( int i = 0; i &lt; usersVector.length; i++) {</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f ( usersVector[i] == userSearched) {</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 tmp = usersVector[0];</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usersVector[0] = userSearched;</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usersVector[i] = tmp;</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break;</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 end for s</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creates a matrix of three column: userSearched, allOtherUsers, userNearestNeighborValue</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double[][] intermediateMatrix = new double[usersVector.length -1][3];</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for (int row = 0; row &lt; usersVector.length -1 ; row++) {</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ermediateMatrix[row][0] = userSearched;</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ermediateMatrix[row][1] = usersVector[row + 1];</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ermediateMatrix[row][2] = cosineSimilarity(inputMatrix, userColumnNumber,  userSearched, usersVector[row + 1]);</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orders the intermediateMatrix respect to userNearestNeighborValue</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 lastMatrixColumn = 5;</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double[][] finalMatrix = StatAndMathTools.sortMultidimensionArray(intermediateMatrix, 2);</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double[][] lastMatrix = new double[numOfNearestNeighbor][lastMatrixColumn];</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 lastRow = finalMatrix.length -1;</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double[][] forMatrix;</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outerloop:</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for ( int i = 0; i &lt; numOfNearestNeighbor; i++) {</w:t>
      </w:r>
      <w:r w:rsidRPr="00807BE7">
        <w:rPr>
          <w:rFonts w:ascii="Times New Roman" w:eastAsia="Times New Roman" w:hAnsi="Times New Roman" w:cs="Times New Roman"/>
          <w:sz w:val="24"/>
          <w:szCs w:val="24"/>
          <w:lang w:val="en-GB"/>
        </w:rPr>
        <w:tab/>
        <w:t xml:space="preserve"> </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forMatrix = MatrixBuilder.userIDchoicesDouble(inputMatrix, userColumnNumber,(int) finalMatrix[lastRow][1]);</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while( Double.isNaN(finalMatrix[lastRow][2]) || </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MatrixBuilder.isThereItem(forMatrix, 1, itemSearched)) {</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lastRow -= 1;</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f(lastRow &lt; 0 ) break outerloop;</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forMatrix = MatrixBuilder.userIDchoicesDouble(inputMatrix, userColumnNumber,(int) finalMatrix[lastRow][1]);</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lastRenderedPageBreak/>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 end while</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 if(lastRow &lt; 0 ) break outerloop;</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lastMatrix[i][0] = finalMatrix[lastRow][0]; // the user searched</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lastMatrix[i][1] = finalMatrix[lastRow][1]; // an other users</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lastMatrix[i][4] = finalMatrix[lastRow][2];</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lastMatrix[i][2] = MatrixBuilder.getItem(forMatrix, 1, itemSearched, 2);</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lastMatrix[i][3] = StatAndMathTools.matrixColumnAverage(forMatrix,2 );</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lastRow--;</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 end for</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 numRows = lastMatrix.length;</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 lastMatrixSimColumn = 4;</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int lastMatrixScoresColumn = 2;</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double numerator = 0;</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double denominator = 0;</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for (int row = 0; row &lt; numRows  ; row++)</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numerator += (lastMatrix[row][lastMatrixSimColumn] * lastMatrix[row][lastMatrixScoresColumn]);</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denominator += lastMatrix[row][lastMatrixSimColumn];</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w:t>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 end for loop</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xml:space="preserve"> return (numerator / denominator);</w:t>
      </w:r>
    </w:p>
    <w:p w:rsidR="00807BE7" w:rsidRPr="00807BE7"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r>
      <w:r w:rsidRPr="00807BE7">
        <w:rPr>
          <w:rFonts w:ascii="Times New Roman" w:eastAsia="Times New Roman" w:hAnsi="Times New Roman" w:cs="Times New Roman"/>
          <w:sz w:val="24"/>
          <w:szCs w:val="24"/>
          <w:lang w:val="en-GB"/>
        </w:rPr>
        <w:tab/>
        <w:t>// return lastMatrix;</w:t>
      </w:r>
    </w:p>
    <w:p w:rsidR="00C04BE0" w:rsidRPr="00C04BE0" w:rsidRDefault="00807BE7" w:rsidP="00807BE7">
      <w:pPr>
        <w:spacing w:after="0" w:line="240" w:lineRule="auto"/>
        <w:jc w:val="both"/>
        <w:rPr>
          <w:rFonts w:ascii="Times New Roman" w:eastAsia="Times New Roman" w:hAnsi="Times New Roman" w:cs="Times New Roman"/>
          <w:sz w:val="24"/>
          <w:szCs w:val="24"/>
          <w:lang w:val="en-GB"/>
        </w:rPr>
      </w:pPr>
      <w:r w:rsidRPr="00807BE7">
        <w:rPr>
          <w:rFonts w:ascii="Times New Roman" w:eastAsia="Times New Roman" w:hAnsi="Times New Roman" w:cs="Times New Roman"/>
          <w:sz w:val="24"/>
          <w:szCs w:val="24"/>
          <w:lang w:val="en-GB"/>
        </w:rPr>
        <w:tab/>
        <w:t xml:space="preserve"> } // end method predictionUserBasedValue</w:t>
      </w: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Solution Descrip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re are two types of metrics to evaluate a Recommender System: measures to assess the quality and measures to assess performance. The first analyzes the ratings, the second analyzes the RS as system.</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In my project, I will confine my analysis to the metrics used to evaluate the quality.</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mong the measures to evaluate the quality of ratings of a RS we can distinguish the accuracy (Su et al., 2009), and the coverage (Vozalis et al 2003)</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lastRenderedPageBreak/>
        <w:t>Accuracy Evaluation Metrics of Recommendation System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ccuracy: There are many techniques designed to quantify the accuracy. The first category of techniques includes the mean absolute error (MAE) and root mean squared error (RMSE), the second category includes the ROC sensitivity.</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Mean Absolute Error (MAE): one of the methods to determine the accuracy (or vice versa, the classification error), is the Mean Absolute Error, which calculates the average of the absolute difference between the ratings provided by the RS and the assessment that subsequently the user expresse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503045" cy="38163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3045" cy="38163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where </w:t>
      </w:r>
      <w:r w:rsidRPr="004018F4">
        <w:rPr>
          <w:rFonts w:ascii="Times New Roman" w:eastAsia="Times New Roman" w:hAnsi="Times New Roman" w:cs="Times New Roman"/>
          <w:i/>
          <w:sz w:val="24"/>
          <w:szCs w:val="24"/>
          <w:lang w:val="en-GB"/>
        </w:rPr>
        <w:t>n</w:t>
      </w:r>
      <w:r w:rsidRPr="004018F4">
        <w:rPr>
          <w:rFonts w:ascii="Times New Roman" w:eastAsia="Times New Roman" w:hAnsi="Times New Roman" w:cs="Times New Roman"/>
          <w:sz w:val="24"/>
          <w:szCs w:val="24"/>
          <w:lang w:val="en-GB"/>
        </w:rPr>
        <w:t xml:space="preserve"> is the total number of rating of all users, </w:t>
      </w:r>
      <w:r w:rsidRPr="004018F4">
        <w:rPr>
          <w:rFonts w:ascii="Times New Roman" w:eastAsia="Times New Roman" w:hAnsi="Times New Roman" w:cs="Times New Roman"/>
          <w:position w:val="-14"/>
          <w:sz w:val="24"/>
          <w:szCs w:val="24"/>
          <w:lang w:val="en-GB"/>
        </w:rPr>
        <w:object w:dxaOrig="380" w:dyaOrig="380">
          <v:shape id="_x0000_i1035" type="#_x0000_t75" style="width:16.85pt;height:16.85pt" o:ole="">
            <v:imagedata r:id="rId27" o:title=""/>
          </v:shape>
          <o:OLEObject Type="Embed" ProgID="Equation.DSMT4" ShapeID="_x0000_i1035" DrawAspect="Content" ObjectID="_1473497988" r:id="rId28"/>
        </w:object>
      </w:r>
      <w:r w:rsidRPr="004018F4">
        <w:rPr>
          <w:rFonts w:ascii="Times New Roman" w:eastAsia="Times New Roman" w:hAnsi="Times New Roman" w:cs="Times New Roman"/>
          <w:sz w:val="24"/>
          <w:szCs w:val="24"/>
          <w:lang w:val="en-GB"/>
        </w:rPr>
        <w:t xml:space="preserve">is the expected rating for the user </w:t>
      </w:r>
      <w:r w:rsidRPr="004018F4">
        <w:rPr>
          <w:rFonts w:ascii="Times New Roman" w:eastAsia="Times New Roman" w:hAnsi="Times New Roman" w:cs="Times New Roman"/>
          <w:i/>
          <w:sz w:val="24"/>
          <w:szCs w:val="24"/>
          <w:lang w:val="en-GB"/>
        </w:rPr>
        <w:t>i</w:t>
      </w:r>
      <w:r w:rsidRPr="004018F4">
        <w:rPr>
          <w:rFonts w:ascii="Times New Roman" w:eastAsia="Times New Roman" w:hAnsi="Times New Roman" w:cs="Times New Roman"/>
          <w:sz w:val="24"/>
          <w:szCs w:val="24"/>
          <w:lang w:val="en-GB"/>
        </w:rPr>
        <w:t xml:space="preserve"> on the item</w:t>
      </w:r>
      <w:r w:rsidRPr="004018F4">
        <w:rPr>
          <w:rFonts w:ascii="Times New Roman" w:eastAsia="Times New Roman" w:hAnsi="Times New Roman" w:cs="Times New Roman"/>
          <w:i/>
          <w:sz w:val="24"/>
          <w:szCs w:val="24"/>
          <w:lang w:val="en-GB"/>
        </w:rPr>
        <w:t xml:space="preserve"> j</w: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position w:val="-14"/>
          <w:sz w:val="24"/>
          <w:szCs w:val="24"/>
          <w:lang w:val="en-GB"/>
        </w:rPr>
        <w:object w:dxaOrig="300" w:dyaOrig="380">
          <v:shape id="_x0000_i1036" type="#_x0000_t75" style="width:16.85pt;height:16.85pt" o:ole="">
            <v:imagedata r:id="rId29" o:title=""/>
          </v:shape>
          <o:OLEObject Type="Embed" ProgID="Equation.DSMT4" ShapeID="_x0000_i1036" DrawAspect="Content" ObjectID="_1473497989" r:id="rId30"/>
        </w:object>
      </w:r>
      <w:r w:rsidRPr="004018F4">
        <w:rPr>
          <w:rFonts w:ascii="Times New Roman" w:eastAsia="Times New Roman" w:hAnsi="Times New Roman" w:cs="Times New Roman"/>
          <w:sz w:val="24"/>
          <w:szCs w:val="24"/>
          <w:lang w:val="en-GB"/>
        </w:rPr>
        <w:t>is the actual rating. The lower the value of the MAE, the better the prediction of the rating.</w:t>
      </w:r>
    </w:p>
    <w:p w:rsidR="00004842" w:rsidRDefault="00240B97" w:rsidP="004018F4">
      <w:pPr>
        <w:spacing w:after="0" w:line="240" w:lineRule="auto"/>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These are the algorithms that I have used t</w:t>
      </w:r>
      <w:r w:rsidR="00004842">
        <w:rPr>
          <w:rFonts w:ascii="Times New Roman" w:eastAsia="Times New Roman" w:hAnsi="Times New Roman" w:cs="Times New Roman"/>
          <w:sz w:val="24"/>
          <w:szCs w:val="24"/>
          <w:lang w:val="en-GB"/>
        </w:rPr>
        <w:t xml:space="preserve">o </w:t>
      </w:r>
      <w:r>
        <w:rPr>
          <w:rFonts w:ascii="Times New Roman" w:eastAsia="Times New Roman" w:hAnsi="Times New Roman" w:cs="Times New Roman"/>
          <w:sz w:val="24"/>
          <w:szCs w:val="24"/>
          <w:lang w:val="en-GB"/>
        </w:rPr>
        <w:t>evaluate the MAE for</w:t>
      </w:r>
      <w:r w:rsidR="009D6B35">
        <w:rPr>
          <w:rFonts w:ascii="Times New Roman" w:eastAsia="Times New Roman" w:hAnsi="Times New Roman" w:cs="Times New Roman"/>
          <w:sz w:val="24"/>
          <w:szCs w:val="24"/>
          <w:lang w:val="en-GB"/>
        </w:rPr>
        <w:t xml:space="preserve"> User Based</w:t>
      </w:r>
      <w:r>
        <w:rPr>
          <w:rFonts w:ascii="Times New Roman" w:eastAsia="Times New Roman" w:hAnsi="Times New Roman" w:cs="Times New Roman"/>
          <w:sz w:val="24"/>
          <w:szCs w:val="24"/>
          <w:lang w:val="en-GB"/>
        </w:rPr>
        <w:t>:</w:t>
      </w:r>
    </w:p>
    <w:p w:rsidR="00240B97" w:rsidRDefault="00240B97" w:rsidP="004018F4">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inputMatrix an input matrix of type int with columns for users, products and ratings</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usercolumnNumber the position of the column where to search the user</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userSearched the user searched</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itemcolumnNumber the position of the column where to search the item</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numOfNearestNeighbor the number of similarity to use to calculate the predictionUserBasedValue</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return double the weighted average of the differences between the actual scores and the predicted scores</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author Paolo Ronzoni</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w:t>
      </w:r>
      <w:r w:rsidRPr="00240B97">
        <w:rPr>
          <w:rFonts w:ascii="Times New Roman" w:eastAsia="Times New Roman" w:hAnsi="Times New Roman" w:cs="Times New Roman"/>
          <w:sz w:val="24"/>
          <w:szCs w:val="24"/>
          <w:lang w:val="en-GB"/>
        </w:rPr>
        <w:tab/>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public static double meanAbsoluteErrorUserBasedOneUser(int[][] inputMatrix, int userColumnNumber, int userSearched, int itemColumnNumber,  int numOfNearestNeighbor) {</w:t>
      </w: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a three column matrix which corresponds to the userSearched with userID, ItemId, rating</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int[][] userMatrix = MatrixBuilder.userIDchoices(inputMatrix, userColumnNumber, userSearched);</w:t>
      </w: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int totalNumOfRating = userMatrix.length;</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int ratingColumnNumber = 2;</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double numerator = 0;</w:t>
      </w: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for ( int row = 0; row &lt;totalNumOfRating; row++) {</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xml:space="preserve">numerator += Math.abs((UserBasedNearestNeighbor.predictionUserBasedValue(inputMatrix, userColumnNumber,  userSearched, itemColumnNumber, </w:t>
      </w:r>
      <w:r w:rsidRPr="00240B97">
        <w:rPr>
          <w:rFonts w:ascii="Times New Roman" w:eastAsia="Times New Roman" w:hAnsi="Times New Roman" w:cs="Times New Roman"/>
          <w:sz w:val="24"/>
          <w:szCs w:val="24"/>
          <w:lang w:val="en-GB"/>
        </w:rPr>
        <w:lastRenderedPageBreak/>
        <w:t>userMatrix[row][itemColumnNumber], numOfNearestNeighbor) - userMatrix[row][ratingColumnNumber]) );</w:t>
      </w: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end for meanAbsoluteErrorUserBasedOneUser</w:t>
      </w: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return numerator / totalNumOfRating;</w:t>
      </w:r>
    </w:p>
    <w:p w:rsid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 // end method meanAbsoluteErrorUserBasedOneUser</w:t>
      </w:r>
    </w:p>
    <w:p w:rsidR="00240B97" w:rsidRDefault="00240B97" w:rsidP="00240B97">
      <w:pPr>
        <w:spacing w:after="0" w:line="240" w:lineRule="auto"/>
        <w:rPr>
          <w:rFonts w:ascii="Times New Roman" w:eastAsia="Times New Roman" w:hAnsi="Times New Roman" w:cs="Times New Roman"/>
          <w:sz w:val="24"/>
          <w:szCs w:val="24"/>
          <w:lang w:val="en-GB"/>
        </w:rPr>
      </w:pPr>
    </w:p>
    <w:p w:rsidR="00240B97" w:rsidRDefault="00240B97" w:rsidP="00240B97">
      <w:pPr>
        <w:spacing w:after="0" w:line="240" w:lineRule="auto"/>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And this is the Item-based MAE:</w:t>
      </w:r>
    </w:p>
    <w:p w:rsid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inputMatrix an input matrix of type int with columns for users, products and ratings</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usercolumnNumber the position of the column where to search the user</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userSearched the user searched</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itemcolumnNumber the position of the column where to search the item</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param numOfNearestNeighbor the number of similarity to use to calculate the predictionUserBasedValue</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return double the weighted average of the differences between the actual scores and the predicted scores</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author Paolo Ronzoni</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w:t>
      </w:r>
      <w:r w:rsidRPr="00240B97">
        <w:rPr>
          <w:rFonts w:ascii="Times New Roman" w:eastAsia="Times New Roman" w:hAnsi="Times New Roman" w:cs="Times New Roman"/>
          <w:sz w:val="24"/>
          <w:szCs w:val="24"/>
          <w:lang w:val="en-GB"/>
        </w:rPr>
        <w:tab/>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public static double meanAbsoluteErrorItemBasedOneUser(int[][] inputMatrix, int userColumnNumber, int userSearched, int itemColumnNumber,  int numOfNearestNeighbor) {</w:t>
      </w: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a three column matrix which corresponds to the userSearched with userID, ItemId, rating</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int[][] userMatrix = MatrixBuilder.userIDchoices(inputMatrix, userColumnNumber, userSearched);</w:t>
      </w: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int totalNumOfRating = userMatrix.length;</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int ratingColumnNumber = 2;</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double numerator = 0;</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 original code: for ( int row = 0; row &lt;totalNumOfRating; row++) {</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for ( int row = 0; row &lt; 5; row++) {</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numerator += Math.abs((ItemBasedNearestNeighbor.predictionItemBasedValue(inputMatrix, userColumnNumber,  userSearched, itemColumnNumber, userMatrix[row][itemColumnNumber], numOfNearestNeighbor) - userMatrix[row][ratingColumnNumber]) );</w:t>
      </w: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ab/>
        <w:t>}// end for meanAbsoluteErrorUserBasedOneUser</w:t>
      </w:r>
    </w:p>
    <w:p w:rsidR="00240B97" w:rsidRPr="00240B97" w:rsidRDefault="00240B97" w:rsidP="00240B97">
      <w:pPr>
        <w:spacing w:after="0" w:line="240" w:lineRule="auto"/>
        <w:rPr>
          <w:rFonts w:ascii="Times New Roman" w:eastAsia="Times New Roman" w:hAnsi="Times New Roman" w:cs="Times New Roman"/>
          <w:sz w:val="24"/>
          <w:szCs w:val="24"/>
          <w:lang w:val="en-GB"/>
        </w:rPr>
      </w:pP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return numerator / totalNumOfRating;</w:t>
      </w:r>
    </w:p>
    <w:p w:rsidR="00240B97" w:rsidRPr="00240B97" w:rsidRDefault="00240B97" w:rsidP="00240B97">
      <w:pPr>
        <w:spacing w:after="0" w:line="240" w:lineRule="auto"/>
        <w:rPr>
          <w:rFonts w:ascii="Times New Roman" w:eastAsia="Times New Roman" w:hAnsi="Times New Roman" w:cs="Times New Roman"/>
          <w:sz w:val="24"/>
          <w:szCs w:val="24"/>
          <w:lang w:val="en-GB"/>
        </w:rPr>
      </w:pPr>
      <w:r w:rsidRPr="00240B97">
        <w:rPr>
          <w:rFonts w:ascii="Times New Roman" w:eastAsia="Times New Roman" w:hAnsi="Times New Roman" w:cs="Times New Roman"/>
          <w:sz w:val="24"/>
          <w:szCs w:val="24"/>
          <w:lang w:val="en-GB"/>
        </w:rPr>
        <w:t>} // end method meanAbsoluteErrorItemBasedOneUser</w:t>
      </w:r>
    </w:p>
    <w:p w:rsidR="00240B97" w:rsidRDefault="00240B97" w:rsidP="004018F4">
      <w:pPr>
        <w:spacing w:after="0" w:line="240" w:lineRule="auto"/>
        <w:rPr>
          <w:rFonts w:ascii="Times New Roman" w:eastAsia="Times New Roman" w:hAnsi="Times New Roman" w:cs="Times New Roman"/>
          <w:sz w:val="24"/>
          <w:szCs w:val="24"/>
          <w:lang w:val="en-GB"/>
        </w:rPr>
      </w:pPr>
    </w:p>
    <w:p w:rsidR="00240B97" w:rsidRPr="004018F4" w:rsidRDefault="00240B97"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Sometimes it is useful to normalize this value relative to the scale used in the RS specific, so you can then compare systems with minimum rating (</w:t>
      </w:r>
      <w:r w:rsidRPr="004018F4">
        <w:rPr>
          <w:rFonts w:ascii="Times New Roman" w:eastAsia="Times New Roman" w:hAnsi="Times New Roman" w:cs="Times New Roman"/>
          <w:position w:val="-12"/>
          <w:sz w:val="24"/>
          <w:szCs w:val="24"/>
          <w:lang w:val="en-GB"/>
        </w:rPr>
        <w:object w:dxaOrig="360" w:dyaOrig="360">
          <v:shape id="_x0000_i1037" type="#_x0000_t75" style="width:16.85pt;height:16.85pt" o:ole="">
            <v:imagedata r:id="rId31" o:title=""/>
          </v:shape>
          <o:OLEObject Type="Embed" ProgID="Equation.DSMT4" ShapeID="_x0000_i1037" DrawAspect="Content" ObjectID="_1473497990" r:id="rId32"/>
        </w:object>
      </w:r>
      <w:r w:rsidRPr="004018F4">
        <w:rPr>
          <w:rFonts w:ascii="Times New Roman" w:eastAsia="Times New Roman" w:hAnsi="Times New Roman" w:cs="Times New Roman"/>
          <w:sz w:val="24"/>
          <w:szCs w:val="24"/>
          <w:lang w:val="en-GB"/>
        </w:rPr>
        <w:t>) and maximum (</w:t>
      </w:r>
      <w:r w:rsidRPr="004018F4">
        <w:rPr>
          <w:rFonts w:ascii="Times New Roman" w:eastAsia="Times New Roman" w:hAnsi="Times New Roman" w:cs="Times New Roman"/>
          <w:position w:val="-12"/>
          <w:sz w:val="24"/>
          <w:szCs w:val="24"/>
          <w:lang w:val="en-GB"/>
        </w:rPr>
        <w:object w:dxaOrig="400" w:dyaOrig="360">
          <v:shape id="_x0000_i1038" type="#_x0000_t75" style="width:21.95pt;height:16.85pt" o:ole="">
            <v:imagedata r:id="rId33" o:title=""/>
          </v:shape>
          <o:OLEObject Type="Embed" ProgID="Equation.DSMT4" ShapeID="_x0000_i1038" DrawAspect="Content" ObjectID="_1473497991" r:id="rId34"/>
        </w:object>
      </w:r>
      <w:r w:rsidRPr="004018F4">
        <w:rPr>
          <w:rFonts w:ascii="Times New Roman" w:eastAsia="Times New Roman" w:hAnsi="Times New Roman" w:cs="Times New Roman"/>
          <w:sz w:val="24"/>
          <w:szCs w:val="24"/>
          <w:lang w:val="en-GB"/>
        </w:rPr>
        <w:t>) different. In this case one calculates the normalized MAE (NMAE):</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375410" cy="3740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5410" cy="374015"/>
                    </a:xfrm>
                    <a:prstGeom prst="rect">
                      <a:avLst/>
                    </a:prstGeom>
                    <a:noFill/>
                    <a:ln>
                      <a:noFill/>
                    </a:ln>
                  </pic:spPr>
                </pic:pic>
              </a:graphicData>
            </a:graphic>
          </wp:inline>
        </w:drawing>
      </w:r>
    </w:p>
    <w:p w:rsidR="00240B97" w:rsidRDefault="00240B97" w:rsidP="004018F4">
      <w:pPr>
        <w:spacing w:after="0" w:line="240" w:lineRule="auto"/>
        <w:rPr>
          <w:rFonts w:ascii="Times New Roman" w:eastAsia="Times New Roman" w:hAnsi="Times New Roman" w:cs="Times New Roman"/>
          <w:sz w:val="24"/>
          <w:szCs w:val="24"/>
          <w:lang w:val="en-GB"/>
        </w:rPr>
      </w:pPr>
    </w:p>
    <w:p w:rsidR="00240B97" w:rsidRDefault="00240B97" w:rsidP="004018F4">
      <w:pPr>
        <w:spacing w:after="0" w:line="240" w:lineRule="auto"/>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This are the NMAE algorithms. User-based:</w:t>
      </w:r>
    </w:p>
    <w:p w:rsidR="00240B97" w:rsidRPr="004018F4" w:rsidRDefault="00240B97" w:rsidP="004018F4">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inputMatrix an input matrix of type int with columns for users, products and ratings</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usercolumnNumber the position of the column where to search the user</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userSearched the user searched</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itemcolumnNumber the position of the column where to search the item</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numOfNearestNeighbor the number of similarity to use to calculate the predictionUserBasedValue</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return double the weighted average of the differences between the actual scores and the predicted scores normalized dividing by (maxRating - minRating)</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author Paolo Ronzoni</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w:t>
      </w:r>
      <w:r w:rsidRPr="009D6B35">
        <w:rPr>
          <w:rFonts w:ascii="Times New Roman" w:eastAsia="Times New Roman" w:hAnsi="Times New Roman" w:cs="Times New Roman"/>
          <w:sz w:val="24"/>
          <w:szCs w:val="24"/>
          <w:lang w:val="en-GB"/>
        </w:rPr>
        <w:tab/>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public static double normalizedMeanAbsoluteErrorUserBasedOneUser(int[][] inputMatrix, int userColumnNumber, int userSearched, int itemColumnNumber,  int numOfNearestNeighbor) {</w:t>
      </w:r>
    </w:p>
    <w:p w:rsidR="009D6B35" w:rsidRP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a three column matrix which corresponds to the userSearched with userID, ItemId, rating</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int[][] userMatrix = MatrixBuilder.userIDchoices(inputMatrix, userColumnNumber, userSearched);</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the column of the ratings</w:t>
      </w:r>
    </w:p>
    <w:p w:rsidR="009D6B35" w:rsidRP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int totalNumOfRating = userMatrix.length;</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int ratingColumnNumber = 2;</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double numerator = 0;</w:t>
      </w:r>
    </w:p>
    <w:p w:rsidR="009D6B35" w:rsidRP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xml:space="preserve">for ( int row = 0; row &lt;totalNumOfRating; row++) </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ab/>
        <w:t>{</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ab/>
      </w:r>
      <w:r w:rsidRPr="009D6B35">
        <w:rPr>
          <w:rFonts w:ascii="Times New Roman" w:eastAsia="Times New Roman" w:hAnsi="Times New Roman" w:cs="Times New Roman"/>
          <w:sz w:val="24"/>
          <w:szCs w:val="24"/>
          <w:lang w:val="en-GB"/>
        </w:rPr>
        <w:tab/>
        <w:t xml:space="preserve">numerator += Math.abs(UserBasedNearestNeighbor.predictionUserBasedValue(inputMatrix, userColumnNumber,  </w:t>
      </w:r>
      <w:r w:rsidRPr="009D6B35">
        <w:rPr>
          <w:rFonts w:ascii="Times New Roman" w:eastAsia="Times New Roman" w:hAnsi="Times New Roman" w:cs="Times New Roman"/>
          <w:sz w:val="24"/>
          <w:szCs w:val="24"/>
          <w:lang w:val="en-GB"/>
        </w:rPr>
        <w:tab/>
        <w:t xml:space="preserve">userSearched, itemColumnNumber, userMatrix[row][itemColumnNumber], numOfNearestNeighbor) - </w:t>
      </w:r>
      <w:r w:rsidRPr="009D6B35">
        <w:rPr>
          <w:rFonts w:ascii="Times New Roman" w:eastAsia="Times New Roman" w:hAnsi="Times New Roman" w:cs="Times New Roman"/>
          <w:sz w:val="24"/>
          <w:szCs w:val="24"/>
          <w:lang w:val="en-GB"/>
        </w:rPr>
        <w:tab/>
        <w:t>userMatrix[row][ratingColumnNumber] );</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ab/>
        <w:t>}// end for meanAbsoluteErrorUserBasedOneUser</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ab/>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the column of rating the rating</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lastRenderedPageBreak/>
        <w:t>double[] ratingColumn = MatrixBuilder.columnExtractor(userMatrix, ratingColumnNumber);</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double rMax = StatAndMathTools.maxValue(ratingColumn);</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double rMin = StatAndMathTools.minValue(ratingColumn);</w:t>
      </w:r>
    </w:p>
    <w:p w:rsidR="009D6B35" w:rsidRP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return (numerator / totalNumOfRating)/(rMax - rMin);</w:t>
      </w:r>
    </w:p>
    <w:p w:rsidR="004018F4"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 end method normalizedMeanAbsoluteErrorUserBasedOneUser</w:t>
      </w:r>
    </w:p>
    <w:p w:rsidR="009D6B35" w:rsidRDefault="009D6B35" w:rsidP="009D6B35">
      <w:pPr>
        <w:spacing w:after="0" w:line="240" w:lineRule="auto"/>
        <w:rPr>
          <w:rFonts w:ascii="Times New Roman" w:eastAsia="Times New Roman" w:hAnsi="Times New Roman" w:cs="Times New Roman"/>
          <w:sz w:val="24"/>
          <w:szCs w:val="24"/>
          <w:lang w:val="en-GB"/>
        </w:rPr>
      </w:pPr>
    </w:p>
    <w:p w:rsidR="009D6B35" w:rsidRDefault="009D6B35" w:rsidP="009D6B35">
      <w:pPr>
        <w:spacing w:after="0" w:line="240" w:lineRule="auto"/>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And NMAE item-based:</w:t>
      </w:r>
    </w:p>
    <w:p w:rsid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inputMatrix an input matrix of type int with columns for users, products and ratings</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usercolumnNumber the position of the column where to search the user</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userSearched the user searched</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itemcolumnNumber the position of the column where to search the item</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param numOfNearestNeighbor the number of similarity to use to calculate the predictionUserBasedValue</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return double the weighted average of the differences between the actual scores and the predicted scores normalized dividing by (maxRating - minRating)</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author Paolo Ronzoni</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w:t>
      </w:r>
      <w:r w:rsidRPr="009D6B35">
        <w:rPr>
          <w:rFonts w:ascii="Times New Roman" w:eastAsia="Times New Roman" w:hAnsi="Times New Roman" w:cs="Times New Roman"/>
          <w:sz w:val="24"/>
          <w:szCs w:val="24"/>
          <w:lang w:val="en-GB"/>
        </w:rPr>
        <w:tab/>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public static double normalizedMeanAbsoluteErrorItemBasedOneUser(int[][] inputMatrix, int userColumnNumber, int userSearched, int itemColumnNumber,  int numOfNearestNeighbor) {</w:t>
      </w:r>
    </w:p>
    <w:p w:rsidR="009D6B35" w:rsidRP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a three column matrix which corresponds to the userSearched with userID, ItemId, rating</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int[][] userMatrix = MatrixBuilder.userIDchoices(inputMatrix, userColumnNumber, userSearched);</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the column of the ratings</w:t>
      </w:r>
    </w:p>
    <w:p w:rsidR="009D6B35" w:rsidRP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int totalNumOfRating = userMatrix.length;</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int ratingColumnNumber = 2;</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double numerator = 0;</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xml:space="preserve">// original code: for ( int row = 0; row &lt;totalNumOfRating; row++) </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xml:space="preserve">for ( int row = 0; row &lt; 1; row++) </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ab/>
        <w:t>{</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ab/>
      </w:r>
      <w:r w:rsidRPr="009D6B35">
        <w:rPr>
          <w:rFonts w:ascii="Times New Roman" w:eastAsia="Times New Roman" w:hAnsi="Times New Roman" w:cs="Times New Roman"/>
          <w:sz w:val="24"/>
          <w:szCs w:val="24"/>
          <w:lang w:val="en-GB"/>
        </w:rPr>
        <w:tab/>
        <w:t xml:space="preserve">numerator += Math.abs(ItemBasedNearestNeighbor.predictionItemBasedValue(inputMatrix, userColumnNumber,  </w:t>
      </w:r>
      <w:r w:rsidRPr="009D6B35">
        <w:rPr>
          <w:rFonts w:ascii="Times New Roman" w:eastAsia="Times New Roman" w:hAnsi="Times New Roman" w:cs="Times New Roman"/>
          <w:sz w:val="24"/>
          <w:szCs w:val="24"/>
          <w:lang w:val="en-GB"/>
        </w:rPr>
        <w:tab/>
        <w:t xml:space="preserve">userSearched, itemColumnNumber, userMatrix[row][itemColumnNumber], numOfNearestNeighbor) - </w:t>
      </w:r>
      <w:r w:rsidRPr="009D6B35">
        <w:rPr>
          <w:rFonts w:ascii="Times New Roman" w:eastAsia="Times New Roman" w:hAnsi="Times New Roman" w:cs="Times New Roman"/>
          <w:sz w:val="24"/>
          <w:szCs w:val="24"/>
          <w:lang w:val="en-GB"/>
        </w:rPr>
        <w:tab/>
        <w:t>userMatrix[row][ratingColumnNumber] );</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ab/>
        <w:t>}// end for meanAbsoluteErrorUserBasedOneUser</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ab/>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the column of rating the rating</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double[] ratingColumn = MatrixBuilder.columnExtractor(userMatrix, ratingColumnNumber);</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double rMax = StatAndMathTools.maxValue(ratingColumn);</w:t>
      </w: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lastRenderedPageBreak/>
        <w:t>double rMin = StatAndMathTools.minValue(ratingColumn);</w:t>
      </w:r>
    </w:p>
    <w:p w:rsidR="009D6B35" w:rsidRPr="009D6B35" w:rsidRDefault="009D6B35" w:rsidP="009D6B35">
      <w:pPr>
        <w:spacing w:after="0" w:line="240" w:lineRule="auto"/>
        <w:rPr>
          <w:rFonts w:ascii="Times New Roman" w:eastAsia="Times New Roman" w:hAnsi="Times New Roman" w:cs="Times New Roman"/>
          <w:sz w:val="24"/>
          <w:szCs w:val="24"/>
          <w:lang w:val="en-GB"/>
        </w:rPr>
      </w:pPr>
    </w:p>
    <w:p w:rsidR="009D6B35" w:rsidRP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return (numerator / totalNumOfRating)/(rMax - rMin);</w:t>
      </w:r>
    </w:p>
    <w:p w:rsidR="009D6B35" w:rsidRDefault="009D6B35" w:rsidP="009D6B35">
      <w:pPr>
        <w:spacing w:after="0" w:line="240" w:lineRule="auto"/>
        <w:rPr>
          <w:rFonts w:ascii="Times New Roman" w:eastAsia="Times New Roman" w:hAnsi="Times New Roman" w:cs="Times New Roman"/>
          <w:sz w:val="24"/>
          <w:szCs w:val="24"/>
          <w:lang w:val="en-GB"/>
        </w:rPr>
      </w:pPr>
      <w:r w:rsidRPr="009D6B35">
        <w:rPr>
          <w:rFonts w:ascii="Times New Roman" w:eastAsia="Times New Roman" w:hAnsi="Times New Roman" w:cs="Times New Roman"/>
          <w:sz w:val="24"/>
          <w:szCs w:val="24"/>
          <w:lang w:val="en-GB"/>
        </w:rPr>
        <w:t>} // end method normalizedMeanAbsoluteErrorItemBasedOneUser</w:t>
      </w:r>
    </w:p>
    <w:p w:rsidR="009D6B35" w:rsidRPr="004018F4" w:rsidRDefault="009D6B35" w:rsidP="009D6B35">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Root Mean Squared Error (RMSE): </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804670" cy="540385"/>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4670" cy="54038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where </w:t>
      </w:r>
      <w:r w:rsidRPr="004018F4">
        <w:rPr>
          <w:rFonts w:ascii="Times New Roman" w:eastAsia="Times New Roman" w:hAnsi="Times New Roman" w:cs="Times New Roman"/>
          <w:i/>
          <w:sz w:val="24"/>
          <w:szCs w:val="24"/>
          <w:lang w:val="en-GB"/>
        </w:rPr>
        <w:t>n</w:t>
      </w:r>
      <w:r w:rsidRPr="004018F4">
        <w:rPr>
          <w:rFonts w:ascii="Times New Roman" w:eastAsia="Times New Roman" w:hAnsi="Times New Roman" w:cs="Times New Roman"/>
          <w:sz w:val="24"/>
          <w:szCs w:val="24"/>
          <w:lang w:val="en-GB"/>
        </w:rPr>
        <w:t xml:space="preserve"> is the total number of rating of all user, </w:t>
      </w:r>
      <w:r w:rsidRPr="004018F4">
        <w:rPr>
          <w:rFonts w:ascii="Times New Roman" w:eastAsia="Times New Roman" w:hAnsi="Times New Roman" w:cs="Times New Roman"/>
          <w:position w:val="-14"/>
          <w:sz w:val="24"/>
          <w:szCs w:val="24"/>
          <w:lang w:val="en-GB"/>
        </w:rPr>
        <w:object w:dxaOrig="380" w:dyaOrig="380">
          <v:shape id="_x0000_i1039" type="#_x0000_t75" style="width:16.85pt;height:16.85pt" o:ole="">
            <v:imagedata r:id="rId27" o:title=""/>
          </v:shape>
          <o:OLEObject Type="Embed" ProgID="Equation.DSMT4" ShapeID="_x0000_i1039" DrawAspect="Content" ObjectID="_1473497992" r:id="rId37"/>
        </w:object>
      </w:r>
      <w:r w:rsidRPr="004018F4">
        <w:rPr>
          <w:rFonts w:ascii="Times New Roman" w:eastAsia="Times New Roman" w:hAnsi="Times New Roman" w:cs="Times New Roman"/>
          <w:sz w:val="24"/>
          <w:szCs w:val="24"/>
          <w:lang w:val="en-GB"/>
        </w:rPr>
        <w:t xml:space="preserve"> is the expected rating for the user </w:t>
      </w:r>
      <w:r w:rsidRPr="004018F4">
        <w:rPr>
          <w:rFonts w:ascii="Times New Roman" w:eastAsia="Times New Roman" w:hAnsi="Times New Roman" w:cs="Times New Roman"/>
          <w:i/>
          <w:sz w:val="24"/>
          <w:szCs w:val="24"/>
          <w:lang w:val="en-GB"/>
        </w:rPr>
        <w:t>i</w:t>
      </w:r>
      <w:r w:rsidRPr="004018F4">
        <w:rPr>
          <w:rFonts w:ascii="Times New Roman" w:eastAsia="Times New Roman" w:hAnsi="Times New Roman" w:cs="Times New Roman"/>
          <w:sz w:val="24"/>
          <w:szCs w:val="24"/>
          <w:lang w:val="en-GB"/>
        </w:rPr>
        <w:t xml:space="preserve"> on the item </w:t>
      </w:r>
      <w:r w:rsidRPr="004018F4">
        <w:rPr>
          <w:rFonts w:ascii="Times New Roman" w:eastAsia="Times New Roman" w:hAnsi="Times New Roman" w:cs="Times New Roman"/>
          <w:i/>
          <w:sz w:val="24"/>
          <w:szCs w:val="24"/>
          <w:lang w:val="en-GB"/>
        </w:rPr>
        <w:t>j</w: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position w:val="-14"/>
          <w:sz w:val="24"/>
          <w:szCs w:val="24"/>
          <w:lang w:val="en-GB"/>
        </w:rPr>
        <w:object w:dxaOrig="300" w:dyaOrig="380">
          <v:shape id="_x0000_i1040" type="#_x0000_t75" style="width:16.85pt;height:16.85pt" o:ole="">
            <v:imagedata r:id="rId29" o:title=""/>
          </v:shape>
          <o:OLEObject Type="Embed" ProgID="Equation.DSMT4" ShapeID="_x0000_i1040" DrawAspect="Content" ObjectID="_1473497993" r:id="rId38"/>
        </w:object>
      </w:r>
      <w:r w:rsidRPr="004018F4">
        <w:rPr>
          <w:rFonts w:ascii="Times New Roman" w:eastAsia="Times New Roman" w:hAnsi="Times New Roman" w:cs="Times New Roman"/>
          <w:sz w:val="24"/>
          <w:szCs w:val="24"/>
          <w:lang w:val="en-GB"/>
        </w:rPr>
        <w:t xml:space="preserve"> is the actual rating.</w:t>
      </w:r>
    </w:p>
    <w:p w:rsidR="004018F4" w:rsidRDefault="004018F4" w:rsidP="004018F4">
      <w:pPr>
        <w:spacing w:after="0" w:line="240" w:lineRule="auto"/>
        <w:jc w:val="both"/>
        <w:rPr>
          <w:rFonts w:ascii="Times New Roman" w:eastAsia="Times New Roman" w:hAnsi="Times New Roman" w:cs="Times New Roman"/>
          <w:sz w:val="24"/>
          <w:szCs w:val="24"/>
          <w:lang w:val="en-GB"/>
        </w:rPr>
      </w:pPr>
    </w:p>
    <w:p w:rsidR="00FA6327" w:rsidRDefault="00FA6327" w:rsidP="00FA6327">
      <w:pPr>
        <w:spacing w:after="0" w:line="240" w:lineRule="auto"/>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This </w:t>
      </w:r>
      <w:r w:rsidR="00193400">
        <w:rPr>
          <w:rFonts w:ascii="Times New Roman" w:eastAsia="Times New Roman" w:hAnsi="Times New Roman" w:cs="Times New Roman"/>
          <w:sz w:val="24"/>
          <w:szCs w:val="24"/>
          <w:lang w:val="en-GB"/>
        </w:rPr>
        <w:t>is</w:t>
      </w:r>
      <w:r>
        <w:rPr>
          <w:rFonts w:ascii="Times New Roman" w:eastAsia="Times New Roman" w:hAnsi="Times New Roman" w:cs="Times New Roman"/>
          <w:sz w:val="24"/>
          <w:szCs w:val="24"/>
          <w:lang w:val="en-GB"/>
        </w:rPr>
        <w:t xml:space="preserve"> the RMSE algorithm</w:t>
      </w:r>
      <w:r w:rsidR="00193400">
        <w:rPr>
          <w:rFonts w:ascii="Times New Roman" w:eastAsia="Times New Roman" w:hAnsi="Times New Roman" w:cs="Times New Roman"/>
          <w:sz w:val="24"/>
          <w:szCs w:val="24"/>
          <w:lang w:val="en-GB"/>
        </w:rPr>
        <w:t>s</w:t>
      </w:r>
      <w:r>
        <w:rPr>
          <w:rFonts w:ascii="Times New Roman" w:eastAsia="Times New Roman" w:hAnsi="Times New Roman" w:cs="Times New Roman"/>
          <w:sz w:val="24"/>
          <w:szCs w:val="24"/>
          <w:lang w:val="en-GB"/>
        </w:rPr>
        <w:t xml:space="preserve"> User-based:</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 @param inputMatrix an input matrix of type int with columns for users, products and ratings</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 @param usercolumnNumber the position of the column where to search the user</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 @param userSearched the user searched</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 @param itemcolumnNumber the position of the column where to search the item</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 @param numOfNearestNeighbor the number of similarity to use to calculate the predictionUserBasedValue</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 @return double the root weighted average of the squares between the difference among actual scores and the predicted scores</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 @author Paolo Ronzoni</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w:t>
      </w:r>
      <w:r w:rsidRPr="000B52E1">
        <w:rPr>
          <w:rFonts w:ascii="Times New Roman" w:eastAsia="Times New Roman" w:hAnsi="Times New Roman" w:cs="Times New Roman"/>
          <w:sz w:val="24"/>
          <w:szCs w:val="24"/>
          <w:lang w:val="en-GB"/>
        </w:rPr>
        <w:tab/>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public static double rootMeanSquaredErrorUserBasedOneUser(int[][] inputMatrix, int userColumnNumber, int userSearched, int itemColumnNumber,  int numOfNearestNeighbor) {</w:t>
      </w:r>
    </w:p>
    <w:p w:rsidR="000B52E1" w:rsidRPr="000B52E1" w:rsidRDefault="000B52E1" w:rsidP="000B52E1">
      <w:pPr>
        <w:spacing w:after="0" w:line="240" w:lineRule="auto"/>
        <w:rPr>
          <w:rFonts w:ascii="Times New Roman" w:eastAsia="Times New Roman" w:hAnsi="Times New Roman" w:cs="Times New Roman"/>
          <w:sz w:val="24"/>
          <w:szCs w:val="24"/>
          <w:lang w:val="en-GB"/>
        </w:rPr>
      </w:pP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 a three column matrix which corresponds to the userSearched with userID, ItemId, rating</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int[][] userMatrix = MatrixBuilder.userIDchoices(inputMatrix, userColumnNumber, userSearched);</w:t>
      </w:r>
    </w:p>
    <w:p w:rsidR="000B52E1" w:rsidRPr="000B52E1" w:rsidRDefault="000B52E1" w:rsidP="000B52E1">
      <w:pPr>
        <w:spacing w:after="0" w:line="240" w:lineRule="auto"/>
        <w:rPr>
          <w:rFonts w:ascii="Times New Roman" w:eastAsia="Times New Roman" w:hAnsi="Times New Roman" w:cs="Times New Roman"/>
          <w:sz w:val="24"/>
          <w:szCs w:val="24"/>
          <w:lang w:val="en-GB"/>
        </w:rPr>
      </w:pP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int totalNumOfRating = userMatrix.length;</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int ratingColumnNumber = 2;</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double numerator = 0;</w:t>
      </w:r>
    </w:p>
    <w:p w:rsidR="000B52E1" w:rsidRPr="000B52E1" w:rsidRDefault="000B52E1" w:rsidP="000B52E1">
      <w:pPr>
        <w:spacing w:after="0" w:line="240" w:lineRule="auto"/>
        <w:rPr>
          <w:rFonts w:ascii="Times New Roman" w:eastAsia="Times New Roman" w:hAnsi="Times New Roman" w:cs="Times New Roman"/>
          <w:sz w:val="24"/>
          <w:szCs w:val="24"/>
          <w:lang w:val="en-GB"/>
        </w:rPr>
      </w:pP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for ( int row = 0; row &lt;totalNumOfRating; row++) {</w:t>
      </w: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numerator += Math.pow((UserBasedNearestNeighbor.predictionUserBasedValue(inputMatrix, userColumnNumber,  userSearched, itemColumnNumber, userMatrix[row][itemColumnNumber], numOfNearestNeighbor) - userMatrix[row][ratingColumnNumber]), 2);</w:t>
      </w:r>
    </w:p>
    <w:p w:rsidR="000B52E1" w:rsidRPr="000B52E1" w:rsidRDefault="000B52E1" w:rsidP="000B52E1">
      <w:pPr>
        <w:spacing w:after="0" w:line="240" w:lineRule="auto"/>
        <w:rPr>
          <w:rFonts w:ascii="Times New Roman" w:eastAsia="Times New Roman" w:hAnsi="Times New Roman" w:cs="Times New Roman"/>
          <w:sz w:val="24"/>
          <w:szCs w:val="24"/>
          <w:lang w:val="en-GB"/>
        </w:rPr>
      </w:pPr>
    </w:p>
    <w:p w:rsidR="000B52E1" w:rsidRPr="000B52E1" w:rsidRDefault="000B52E1" w:rsidP="000B52E1">
      <w:pPr>
        <w:spacing w:after="0" w:line="240" w:lineRule="auto"/>
        <w:rPr>
          <w:rFonts w:ascii="Times New Roman" w:eastAsia="Times New Roman" w:hAnsi="Times New Roman" w:cs="Times New Roman"/>
          <w:sz w:val="24"/>
          <w:szCs w:val="24"/>
          <w:lang w:val="en-GB"/>
        </w:rPr>
      </w:pP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lastRenderedPageBreak/>
        <w:t>}// end for rootMeanSquaredErrorUserBasedOneUser</w:t>
      </w:r>
    </w:p>
    <w:p w:rsidR="000B52E1" w:rsidRPr="000B52E1" w:rsidRDefault="000B52E1" w:rsidP="000B52E1">
      <w:pPr>
        <w:spacing w:after="0" w:line="240" w:lineRule="auto"/>
        <w:rPr>
          <w:rFonts w:ascii="Times New Roman" w:eastAsia="Times New Roman" w:hAnsi="Times New Roman" w:cs="Times New Roman"/>
          <w:sz w:val="24"/>
          <w:szCs w:val="24"/>
          <w:lang w:val="en-GB"/>
        </w:rPr>
      </w:pPr>
    </w:p>
    <w:p w:rsidR="000B52E1" w:rsidRPr="000B52E1"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return Math.sqrt(numerator / totalNumOfRating);</w:t>
      </w:r>
    </w:p>
    <w:p w:rsidR="00FA6327" w:rsidRDefault="000B52E1" w:rsidP="000B52E1">
      <w:pPr>
        <w:spacing w:after="0" w:line="240" w:lineRule="auto"/>
        <w:rPr>
          <w:rFonts w:ascii="Times New Roman" w:eastAsia="Times New Roman" w:hAnsi="Times New Roman" w:cs="Times New Roman"/>
          <w:sz w:val="24"/>
          <w:szCs w:val="24"/>
          <w:lang w:val="en-GB"/>
        </w:rPr>
      </w:pPr>
      <w:r w:rsidRPr="000B52E1">
        <w:rPr>
          <w:rFonts w:ascii="Times New Roman" w:eastAsia="Times New Roman" w:hAnsi="Times New Roman" w:cs="Times New Roman"/>
          <w:sz w:val="24"/>
          <w:szCs w:val="24"/>
          <w:lang w:val="en-GB"/>
        </w:rPr>
        <w:t>} // end method rootMeanSquaredErrorUserBasedOneUser</w:t>
      </w:r>
    </w:p>
    <w:p w:rsidR="000B52E1" w:rsidRDefault="000B52E1" w:rsidP="000B52E1">
      <w:pPr>
        <w:spacing w:after="0" w:line="240" w:lineRule="auto"/>
        <w:rPr>
          <w:rFonts w:ascii="Times New Roman" w:eastAsia="Times New Roman" w:hAnsi="Times New Roman" w:cs="Times New Roman"/>
          <w:sz w:val="24"/>
          <w:szCs w:val="24"/>
          <w:lang w:val="en-GB"/>
        </w:rPr>
      </w:pPr>
    </w:p>
    <w:p w:rsidR="00193400" w:rsidRDefault="00193400" w:rsidP="00193400">
      <w:pPr>
        <w:spacing w:after="0" w:line="240" w:lineRule="auto"/>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This is the RMSE algorithms item-based:</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param inputMatrix an input matrix of type int with columns for users, products and ratings</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param usercolumnNumber the position of the column where to search the user</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param userSearched the user searched</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param itemcolumnNumber the position of the column where to search the item</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param numOfNearestNeighbor the number of similarity to use to calculate the predictionUserBasedValue</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return double the root weighted average of the squares between the difference among actual scores and the predicted scores</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author Paolo Ronzoni</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w:t>
      </w:r>
      <w:r w:rsidRPr="00193400">
        <w:rPr>
          <w:rFonts w:ascii="Times New Roman" w:eastAsia="Times New Roman" w:hAnsi="Times New Roman" w:cs="Times New Roman"/>
          <w:sz w:val="24"/>
          <w:szCs w:val="24"/>
          <w:lang w:val="en-GB"/>
        </w:rPr>
        <w:tab/>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public static double rootMeanSquaredErrorItemBasedOneUser(int[][] inputMatrix, int userColumnNumber, int userSearched, int itemColumnNumber,  int numOfNearestNeighbor) {</w:t>
      </w:r>
    </w:p>
    <w:p w:rsidR="00193400" w:rsidRPr="00193400" w:rsidRDefault="00193400" w:rsidP="00193400">
      <w:pPr>
        <w:spacing w:after="0" w:line="240" w:lineRule="auto"/>
        <w:rPr>
          <w:rFonts w:ascii="Times New Roman" w:eastAsia="Times New Roman" w:hAnsi="Times New Roman" w:cs="Times New Roman"/>
          <w:sz w:val="24"/>
          <w:szCs w:val="24"/>
          <w:lang w:val="en-GB"/>
        </w:rPr>
      </w:pP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a three column matrix which corresponds to the userSearched with userID, ItemId, rating</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int[][] userMatrix = MatrixBuilder.userIDchoices(inputMatrix, userColumnNumber, userSearched);</w:t>
      </w:r>
    </w:p>
    <w:p w:rsidR="00193400" w:rsidRPr="00193400" w:rsidRDefault="00193400" w:rsidP="00193400">
      <w:pPr>
        <w:spacing w:after="0" w:line="240" w:lineRule="auto"/>
        <w:rPr>
          <w:rFonts w:ascii="Times New Roman" w:eastAsia="Times New Roman" w:hAnsi="Times New Roman" w:cs="Times New Roman"/>
          <w:sz w:val="24"/>
          <w:szCs w:val="24"/>
          <w:lang w:val="en-GB"/>
        </w:rPr>
      </w:pP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int totalNumOfRating = userMatrix.length;</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int ratingColumnNumber = 2;</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double numerator = 0;</w:t>
      </w:r>
    </w:p>
    <w:p w:rsidR="00193400" w:rsidRPr="00193400" w:rsidRDefault="00193400" w:rsidP="00193400">
      <w:pPr>
        <w:spacing w:after="0" w:line="240" w:lineRule="auto"/>
        <w:rPr>
          <w:rFonts w:ascii="Times New Roman" w:eastAsia="Times New Roman" w:hAnsi="Times New Roman" w:cs="Times New Roman"/>
          <w:sz w:val="24"/>
          <w:szCs w:val="24"/>
          <w:lang w:val="en-GB"/>
        </w:rPr>
      </w:pP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original code: for ( int row = 0; row &lt;totalNumOfRating; row++) {</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for ( int row = 0; row &lt; 1; row++) {</w:t>
      </w: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numerator += Math.pow((ItemBasedNearestNeighbor.predictionItemBasedValue(inputMatrix, userColumnNumber,  userSearched, itemColumnNumber, userMatrix[row][itemColumnNumber], numOfNearestNeighbor) - userMatrix[row][ratingColumnNumber]), 2);</w:t>
      </w:r>
    </w:p>
    <w:p w:rsidR="00193400" w:rsidRPr="00193400" w:rsidRDefault="00193400" w:rsidP="00193400">
      <w:pPr>
        <w:spacing w:after="0" w:line="240" w:lineRule="auto"/>
        <w:rPr>
          <w:rFonts w:ascii="Times New Roman" w:eastAsia="Times New Roman" w:hAnsi="Times New Roman" w:cs="Times New Roman"/>
          <w:sz w:val="24"/>
          <w:szCs w:val="24"/>
          <w:lang w:val="en-GB"/>
        </w:rPr>
      </w:pPr>
    </w:p>
    <w:p w:rsidR="00193400" w:rsidRPr="00193400" w:rsidRDefault="00193400" w:rsidP="00193400">
      <w:pPr>
        <w:spacing w:after="0" w:line="240" w:lineRule="auto"/>
        <w:rPr>
          <w:rFonts w:ascii="Times New Roman" w:eastAsia="Times New Roman" w:hAnsi="Times New Roman" w:cs="Times New Roman"/>
          <w:sz w:val="24"/>
          <w:szCs w:val="24"/>
          <w:lang w:val="en-GB"/>
        </w:rPr>
      </w:pP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end for rootMeanSquaredErrorUserBasedOneUser</w:t>
      </w:r>
    </w:p>
    <w:p w:rsidR="00193400" w:rsidRPr="00193400" w:rsidRDefault="00193400" w:rsidP="00193400">
      <w:pPr>
        <w:spacing w:after="0" w:line="240" w:lineRule="auto"/>
        <w:rPr>
          <w:rFonts w:ascii="Times New Roman" w:eastAsia="Times New Roman" w:hAnsi="Times New Roman" w:cs="Times New Roman"/>
          <w:sz w:val="24"/>
          <w:szCs w:val="24"/>
          <w:lang w:val="en-GB"/>
        </w:rPr>
      </w:pPr>
    </w:p>
    <w:p w:rsidR="00193400" w:rsidRPr="00193400"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return Math.sqrt(numerator / totalNumOfRating);</w:t>
      </w:r>
    </w:p>
    <w:p w:rsidR="000B52E1" w:rsidRDefault="00193400" w:rsidP="00193400">
      <w:pPr>
        <w:spacing w:after="0" w:line="240" w:lineRule="auto"/>
        <w:rPr>
          <w:rFonts w:ascii="Times New Roman" w:eastAsia="Times New Roman" w:hAnsi="Times New Roman" w:cs="Times New Roman"/>
          <w:sz w:val="24"/>
          <w:szCs w:val="24"/>
          <w:lang w:val="en-GB"/>
        </w:rPr>
      </w:pPr>
      <w:r w:rsidRPr="00193400">
        <w:rPr>
          <w:rFonts w:ascii="Times New Roman" w:eastAsia="Times New Roman" w:hAnsi="Times New Roman" w:cs="Times New Roman"/>
          <w:sz w:val="24"/>
          <w:szCs w:val="24"/>
          <w:lang w:val="en-GB"/>
        </w:rPr>
        <w:t>} // end method rootMeanSquaredErrorItemBasedOneUser</w:t>
      </w:r>
    </w:p>
    <w:p w:rsidR="00FA6327" w:rsidRPr="004018F4" w:rsidRDefault="00FA6327"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lastRenderedPageBreak/>
        <w:t>Conclusions</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n this project will test different  collaborative filtering algorithms, compare the results obtained and analyze how these algorithms  can be  useful to improve the predictive accuracy of a collaborative recommendation system. </w:t>
      </w:r>
      <w:r w:rsidRPr="004018F4">
        <w:rPr>
          <w:rFonts w:ascii="Times New Roman" w:eastAsia="Times New Roman" w:hAnsi="Times New Roman" w:cs="Times New Roman"/>
          <w:color w:val="000000"/>
          <w:sz w:val="24"/>
          <w:szCs w:val="24"/>
          <w:lang w:val="en-GB"/>
        </w:rPr>
        <w:t xml:space="preserve">I will limit my analysis to the collaborative filtering algorithms. I decided to focus on collaborative algorithms because the abundant literature developed on these algorithms will allow me to develop  them, properly, in Java, and to test them using the metrics that have been developed in recent years. In </w:t>
      </w:r>
      <w:r w:rsidRPr="004018F4">
        <w:rPr>
          <w:rFonts w:ascii="Times New Roman" w:eastAsia="Times New Roman" w:hAnsi="Times New Roman" w:cs="Times New Roman"/>
          <w:sz w:val="24"/>
          <w:szCs w:val="24"/>
          <w:lang w:val="en-GB"/>
        </w:rPr>
        <w:t xml:space="preserve">this project, I will confine my analysis to the metrics used to evaluate the quality of e Recommender Systems. </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Reference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 following books and papers were reviewed during the compilation of this project proposal:</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i/>
          <w:sz w:val="24"/>
          <w:szCs w:val="24"/>
          <w:lang w:val="en-GB"/>
        </w:rPr>
      </w:pPr>
      <w:r w:rsidRPr="004018F4">
        <w:rPr>
          <w:rFonts w:ascii="Times New Roman" w:eastAsia="Times New Roman" w:hAnsi="Times New Roman" w:cs="Times New Roman"/>
          <w:sz w:val="24"/>
          <w:szCs w:val="24"/>
          <w:lang w:val="en-GB"/>
        </w:rPr>
        <w:t xml:space="preserve">John S. Breese, David Heckerman, Carl Kadie,  “Empirical Analysis of Predictive Algorithms for Collaborative Filtering,” in </w:t>
      </w:r>
      <w:r w:rsidRPr="004018F4">
        <w:rPr>
          <w:rFonts w:ascii="Times New Roman" w:eastAsia="Times New Roman" w:hAnsi="Times New Roman" w:cs="Times New Roman"/>
          <w:i/>
          <w:sz w:val="24"/>
          <w:szCs w:val="24"/>
          <w:lang w:val="en-GB"/>
        </w:rPr>
        <w:t>UAI’98 Proceedings of the Fourteenth conference on Uncertainty in artificial intelligence.</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research.microsoft.com/apps/pubs/default.aspx?id=69656</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Robin Burke, “Knowledge-based recommender systems,” www.cs.odu.edu/~mukka/cs795sum10dm/Lecturenotes/Day6/burke-elis00.pdf</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Derek Hamilton-Gibbs, Don Esslemont, and </w:t>
      </w:r>
      <w:smartTag w:uri="urn:schemas-microsoft-com:office:smarttags" w:element="place">
        <w:smartTag w:uri="urn:schemas-microsoft-com:office:smarttags" w:element="City">
          <w:r w:rsidRPr="004018F4">
            <w:rPr>
              <w:rFonts w:ascii="Times New Roman" w:eastAsia="Times New Roman" w:hAnsi="Times New Roman" w:cs="Times New Roman"/>
              <w:sz w:val="24"/>
              <w:szCs w:val="24"/>
              <w:lang w:val="en-GB"/>
            </w:rPr>
            <w:t>Dalton</w:t>
          </w:r>
        </w:smartTag>
      </w:smartTag>
      <w:r w:rsidRPr="004018F4">
        <w:rPr>
          <w:rFonts w:ascii="Times New Roman" w:eastAsia="Times New Roman" w:hAnsi="Times New Roman" w:cs="Times New Roman"/>
          <w:sz w:val="24"/>
          <w:szCs w:val="24"/>
          <w:lang w:val="en-GB"/>
        </w:rPr>
        <w:t xml:space="preserve"> McGuinness, “Predicting the Demand for Frequently Purchased Items,”in </w:t>
      </w:r>
      <w:r w:rsidRPr="004018F4">
        <w:rPr>
          <w:rFonts w:ascii="Times New Roman" w:eastAsia="Times New Roman" w:hAnsi="Times New Roman" w:cs="Times New Roman"/>
          <w:i/>
          <w:sz w:val="24"/>
          <w:szCs w:val="24"/>
          <w:lang w:val="en-GB"/>
        </w:rPr>
        <w:t>Marketing Bulletin</w:t>
      </w:r>
      <w:r w:rsidRPr="004018F4">
        <w:rPr>
          <w:rFonts w:ascii="Times New Roman" w:eastAsia="Times New Roman" w:hAnsi="Times New Roman" w:cs="Times New Roman"/>
          <w:sz w:val="24"/>
          <w:szCs w:val="24"/>
          <w:lang w:val="en-GB"/>
        </w:rPr>
        <w:t>, 1992, 3, 18-23, Article 3. http://marketing-bulletin.massey.ac.nz/V3/MB_V3_A3_Esslemont.pdf.</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Asela Gunawardana and Guy Shani, “A Survey of Accuracy Evaluation Metrics of Recommendation Tasks,” in </w:t>
      </w:r>
      <w:r w:rsidRPr="004018F4">
        <w:rPr>
          <w:rFonts w:ascii="Times New Roman" w:eastAsia="Times New Roman" w:hAnsi="Times New Roman" w:cs="Times New Roman"/>
          <w:i/>
          <w:sz w:val="24"/>
          <w:szCs w:val="24"/>
          <w:lang w:val="en-GB"/>
        </w:rPr>
        <w:t>Journal of Machine Learning Research</w:t>
      </w:r>
      <w:r w:rsidRPr="004018F4">
        <w:rPr>
          <w:rFonts w:ascii="Times New Roman" w:eastAsia="Times New Roman" w:hAnsi="Times New Roman" w:cs="Times New Roman"/>
          <w:sz w:val="24"/>
          <w:szCs w:val="24"/>
          <w:lang w:val="en-GB"/>
        </w:rPr>
        <w:t xml:space="preserve"> 10, 2009, 2935-2962.</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dl.acm.org/citation.cfm?id=1755883</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Jonathan L. Herlocker, Joseph A. Konstan, Loren G. Terveen, and John T. Riedl, “Evaluating Collaborative Filtering Recommender Systems,” in </w:t>
      </w:r>
      <w:r w:rsidRPr="004018F4">
        <w:rPr>
          <w:rFonts w:ascii="Times New Roman" w:eastAsia="Times New Roman" w:hAnsi="Times New Roman" w:cs="Times New Roman"/>
          <w:i/>
          <w:sz w:val="24"/>
          <w:szCs w:val="24"/>
          <w:lang w:val="en-GB"/>
        </w:rPr>
        <w:t>ACM Transactions on Information Systems</w:t>
      </w:r>
      <w:r w:rsidRPr="004018F4">
        <w:rPr>
          <w:rFonts w:ascii="Times New Roman" w:eastAsia="Times New Roman" w:hAnsi="Times New Roman" w:cs="Times New Roman"/>
          <w:sz w:val="24"/>
          <w:szCs w:val="24"/>
          <w:lang w:val="en-GB"/>
        </w:rPr>
        <w:t xml:space="preserve">, Vol. 22, No. 1, January 2004, Pages 5–53.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citeseerx.ist.psu.edu/viewdoc/summary?doi=10.1.1.78.8384</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Jonathan L. Herlocker, Joseph A. Konstan, and John T. Riedl,   “Explaining Collaborative Filtering Recommendations,” in </w:t>
      </w:r>
      <w:r w:rsidRPr="004018F4">
        <w:rPr>
          <w:rFonts w:ascii="Times New Roman" w:eastAsia="Times New Roman" w:hAnsi="Times New Roman" w:cs="Times New Roman"/>
          <w:i/>
          <w:sz w:val="24"/>
          <w:szCs w:val="24"/>
          <w:lang w:val="en-GB"/>
        </w:rPr>
        <w:t>CSCW '00 Proceedings of the 2000 ACM conference on Computer supported cooperative work</w:t>
      </w:r>
      <w:r w:rsidRPr="004018F4">
        <w:rPr>
          <w:rFonts w:ascii="Times New Roman" w:eastAsia="Times New Roman" w:hAnsi="Times New Roman" w:cs="Times New Roman"/>
          <w:sz w:val="24"/>
          <w:szCs w:val="24"/>
          <w:lang w:val="en-GB"/>
        </w:rPr>
        <w:t>, Pages 241-250.</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citeseerx.ist.psu.edu/viewdoc/summary?doi=10.1.1.32.252</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Dietmar Jannach , Markus Zanker, Alexander Felfering, Gerhard Friedrich, “Recommender Systems. An Introduction,” </w:t>
      </w:r>
      <w:r w:rsidRPr="004018F4">
        <w:rPr>
          <w:rFonts w:ascii="Times New Roman" w:eastAsia="Times New Roman" w:hAnsi="Times New Roman" w:cs="Times New Roman"/>
          <w:i/>
          <w:sz w:val="24"/>
          <w:szCs w:val="24"/>
          <w:lang w:val="en-GB"/>
        </w:rPr>
        <w:t>Cambridge University Press,</w:t>
      </w:r>
      <w:r w:rsidRPr="004018F4">
        <w:rPr>
          <w:rFonts w:ascii="Times New Roman" w:eastAsia="Times New Roman" w:hAnsi="Times New Roman" w:cs="Times New Roman"/>
          <w:sz w:val="24"/>
          <w:szCs w:val="24"/>
          <w:lang w:val="en-GB"/>
        </w:rPr>
        <w:t xml:space="preserve"> 1</w:t>
      </w:r>
      <w:r w:rsidRPr="004018F4">
        <w:rPr>
          <w:rFonts w:ascii="Times New Roman" w:eastAsia="Times New Roman" w:hAnsi="Times New Roman" w:cs="Times New Roman"/>
          <w:sz w:val="24"/>
          <w:szCs w:val="24"/>
          <w:vertAlign w:val="superscript"/>
          <w:lang w:val="en-GB"/>
        </w:rPr>
        <w:t>st</w:t>
      </w:r>
      <w:r w:rsidRPr="004018F4">
        <w:rPr>
          <w:rFonts w:ascii="Times New Roman" w:eastAsia="Times New Roman" w:hAnsi="Times New Roman" w:cs="Times New Roman"/>
          <w:sz w:val="24"/>
          <w:szCs w:val="24"/>
          <w:lang w:val="en-GB"/>
        </w:rPr>
        <w:t xml:space="preserve">  edition 2011, ISBN. 978-0521493369.</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lastRenderedPageBreak/>
        <w:t xml:space="preserve">Daniel Lemire, Anna Maclachlan, “Slope One Predictors for Online Rating-Based Collaborative Filtering,” in </w:t>
      </w:r>
      <w:smartTag w:uri="urn:schemas-microsoft-com:office:smarttags" w:element="country-region">
        <w:r w:rsidRPr="004018F4">
          <w:rPr>
            <w:rFonts w:ascii="Times New Roman" w:eastAsia="Times New Roman" w:hAnsi="Times New Roman" w:cs="Times New Roman"/>
            <w:i/>
            <w:sz w:val="24"/>
            <w:szCs w:val="24"/>
            <w:lang w:val="en-GB"/>
          </w:rPr>
          <w:t>SIAM</w:t>
        </w:r>
      </w:smartTag>
      <w:r w:rsidRPr="004018F4">
        <w:rPr>
          <w:rFonts w:ascii="Times New Roman" w:eastAsia="Times New Roman" w:hAnsi="Times New Roman" w:cs="Times New Roman"/>
          <w:i/>
          <w:sz w:val="24"/>
          <w:szCs w:val="24"/>
          <w:lang w:val="en-GB"/>
        </w:rPr>
        <w:t xml:space="preserve"> Data Mining (SDM'05)</w:t>
      </w:r>
      <w:r w:rsidRPr="004018F4">
        <w:rPr>
          <w:rFonts w:ascii="Times New Roman" w:eastAsia="Times New Roman" w:hAnsi="Times New Roman" w:cs="Times New Roman"/>
          <w:sz w:val="24"/>
          <w:szCs w:val="24"/>
          <w:lang w:val="en-GB"/>
        </w:rPr>
        <w:t xml:space="preserve">, </w:t>
      </w:r>
      <w:smartTag w:uri="urn:schemas-microsoft-com:office:smarttags" w:element="City">
        <w:smartTag w:uri="urn:schemas-microsoft-com:office:smarttags" w:element="place">
          <w:smartTag w:uri="urn:schemas-microsoft-com:office:smarttags" w:element="City">
            <w:r w:rsidRPr="004018F4">
              <w:rPr>
                <w:rFonts w:ascii="Times New Roman" w:eastAsia="Times New Roman" w:hAnsi="Times New Roman" w:cs="Times New Roman"/>
                <w:sz w:val="24"/>
                <w:szCs w:val="24"/>
                <w:lang w:val="en-GB"/>
              </w:rPr>
              <w:t>Newport Beach</w:t>
            </w:r>
          </w:smartTag>
          <w:r w:rsidRPr="004018F4">
            <w:rPr>
              <w:rFonts w:ascii="Times New Roman" w:eastAsia="Times New Roman" w:hAnsi="Times New Roman" w:cs="Times New Roman"/>
              <w:sz w:val="24"/>
              <w:szCs w:val="24"/>
              <w:lang w:val="en-GB"/>
            </w:rPr>
            <w:t xml:space="preserve">, </w:t>
          </w:r>
          <w:smartTag w:uri="urn:schemas-microsoft-com:office:smarttags" w:element="State">
            <w:r w:rsidRPr="004018F4">
              <w:rPr>
                <w:rFonts w:ascii="Times New Roman" w:eastAsia="Times New Roman" w:hAnsi="Times New Roman" w:cs="Times New Roman"/>
                <w:sz w:val="24"/>
                <w:szCs w:val="24"/>
                <w:lang w:val="en-GB"/>
              </w:rPr>
              <w:t>California</w:t>
            </w:r>
          </w:smartTag>
        </w:smartTag>
      </w:smartTag>
      <w:r w:rsidRPr="004018F4">
        <w:rPr>
          <w:rFonts w:ascii="Times New Roman" w:eastAsia="Times New Roman" w:hAnsi="Times New Roman" w:cs="Times New Roman"/>
          <w:sz w:val="24"/>
          <w:szCs w:val="24"/>
          <w:lang w:val="en-GB"/>
        </w:rPr>
        <w:t xml:space="preserve">, April 21-23, 2005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arxiv.org/abs/cs/0702144.</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Prem Melville, Raymond J. Mooney and Ramadass Nagarajan, “Content-Boosted Collaborative Filtering,” in </w:t>
      </w:r>
      <w:r w:rsidRPr="004018F4">
        <w:rPr>
          <w:rFonts w:ascii="Times New Roman" w:eastAsia="Times New Roman" w:hAnsi="Times New Roman" w:cs="Times New Roman"/>
          <w:i/>
          <w:sz w:val="24"/>
          <w:szCs w:val="24"/>
          <w:lang w:val="en-GB"/>
        </w:rPr>
        <w:t>Proceedings of the SIGIR-2001 Workshop on Recommender Systems</w:t>
      </w:r>
      <w:r w:rsidRPr="004018F4">
        <w:rPr>
          <w:rFonts w:ascii="Times New Roman" w:eastAsia="Times New Roman" w:hAnsi="Times New Roman" w:cs="Times New Roman"/>
          <w:sz w:val="24"/>
          <w:szCs w:val="24"/>
          <w:lang w:val="en-GB"/>
        </w:rPr>
        <w:t xml:space="preserve">, New Orleans, LA, September 2001.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citeseerx.ist.psu.edu/viewdoc/summary?doi=10.1.1.16.6429</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Prem Melville and Vikas Sindhwani, ”Recommender Systems,” </w:t>
      </w:r>
      <w:r w:rsidRPr="004018F4">
        <w:rPr>
          <w:rFonts w:ascii="Times New Roman" w:eastAsia="Times New Roman" w:hAnsi="Times New Roman" w:cs="Times New Roman"/>
          <w:i/>
          <w:sz w:val="24"/>
          <w:szCs w:val="24"/>
          <w:lang w:val="en-GB"/>
        </w:rPr>
        <w:t>in Encyclopedia of Machine Learning</w:t>
      </w:r>
      <w:r w:rsidRPr="004018F4">
        <w:rPr>
          <w:rFonts w:ascii="Times New Roman" w:eastAsia="Times New Roman" w:hAnsi="Times New Roman" w:cs="Times New Roman"/>
          <w:sz w:val="24"/>
          <w:szCs w:val="24"/>
          <w:lang w:val="en-GB"/>
        </w:rPr>
        <w:t>, Claude Sammut and Geoffrey Webb (Eds), Springer, 2010. http://www.prem-melville.com/.</w:t>
      </w:r>
    </w:p>
    <w:p w:rsidR="004018F4" w:rsidRPr="004018F4" w:rsidRDefault="004018F4" w:rsidP="004018F4">
      <w:pPr>
        <w:spacing w:after="0" w:line="240" w:lineRule="auto"/>
        <w:rPr>
          <w:rFonts w:ascii="Times New Roman" w:eastAsia="Times New Roman" w:hAnsi="Times New Roman" w:cs="Times New Roman"/>
          <w:i/>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Xiaoyuan Su and Taghi M. Khoshgoftaar, “Survey of Collaborative Filtering Techniques,” in </w:t>
      </w:r>
      <w:r w:rsidRPr="004018F4">
        <w:rPr>
          <w:rFonts w:ascii="Times New Roman" w:eastAsia="Times New Roman" w:hAnsi="Times New Roman" w:cs="Times New Roman"/>
          <w:i/>
          <w:sz w:val="24"/>
          <w:szCs w:val="24"/>
          <w:lang w:val="en-GB"/>
        </w:rPr>
        <w:t xml:space="preserve">In Advances in Artificial Intelligence archive </w:t>
      </w:r>
      <w:r w:rsidRPr="004018F4">
        <w:rPr>
          <w:rFonts w:ascii="Times New Roman" w:eastAsia="Times New Roman" w:hAnsi="Times New Roman" w:cs="Times New Roman"/>
          <w:sz w:val="24"/>
          <w:szCs w:val="24"/>
          <w:lang w:val="en-GB"/>
        </w:rPr>
        <w:t>Volume 2009; Hindawi</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Publishing Corp. </w:t>
      </w:r>
      <w:smartTag w:uri="urn:schemas-microsoft-com:office:smarttags" w:element="City">
        <w:smartTag w:uri="urn:schemas-microsoft-com:office:smarttags" w:element="place">
          <w:smartTag w:uri="urn:schemas-microsoft-com:office:smarttags" w:element="City">
            <w:r w:rsidRPr="004018F4">
              <w:rPr>
                <w:rFonts w:ascii="Times New Roman" w:eastAsia="Times New Roman" w:hAnsi="Times New Roman" w:cs="Times New Roman"/>
                <w:sz w:val="24"/>
                <w:szCs w:val="24"/>
                <w:lang w:val="en-GB"/>
              </w:rPr>
              <w:t>New York</w:t>
            </w:r>
          </w:smartTag>
          <w:r w:rsidRPr="004018F4">
            <w:rPr>
              <w:rFonts w:ascii="Times New Roman" w:eastAsia="Times New Roman" w:hAnsi="Times New Roman" w:cs="Times New Roman"/>
              <w:sz w:val="24"/>
              <w:szCs w:val="24"/>
              <w:lang w:val="en-GB"/>
            </w:rPr>
            <w:t xml:space="preserve">, </w:t>
          </w:r>
          <w:smartTag w:uri="urn:schemas-microsoft-com:office:smarttags" w:element="country-region">
            <w:smartTag w:uri="urn:schemas-microsoft-com:office:smarttags" w:element="State">
              <w:r w:rsidRPr="004018F4">
                <w:rPr>
                  <w:rFonts w:ascii="Times New Roman" w:eastAsia="Times New Roman" w:hAnsi="Times New Roman" w:cs="Times New Roman"/>
                  <w:sz w:val="24"/>
                  <w:szCs w:val="24"/>
                  <w:lang w:val="en-GB"/>
                </w:rPr>
                <w:t>NY</w:t>
              </w:r>
            </w:smartTag>
          </w:smartTag>
          <w:r w:rsidRPr="004018F4">
            <w:rPr>
              <w:rFonts w:ascii="Times New Roman" w:eastAsia="Times New Roman" w:hAnsi="Times New Roman" w:cs="Times New Roman"/>
              <w:sz w:val="24"/>
              <w:szCs w:val="24"/>
              <w:lang w:val="en-GB"/>
            </w:rPr>
            <w:t xml:space="preserve">, </w:t>
          </w:r>
          <w:smartTag w:uri="urn:schemas-microsoft-com:office:smarttags" w:element="country-region">
            <w:r w:rsidRPr="004018F4">
              <w:rPr>
                <w:rFonts w:ascii="Times New Roman" w:eastAsia="Times New Roman" w:hAnsi="Times New Roman" w:cs="Times New Roman"/>
                <w:sz w:val="24"/>
                <w:szCs w:val="24"/>
                <w:lang w:val="en-GB"/>
              </w:rPr>
              <w:t>United States</w:t>
            </w:r>
          </w:smartTag>
        </w:smartTag>
      </w:smartTag>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portal.acm.org/citation.cfm?id=1722966</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Emmanouil Vozalis, Konstantinos G. Margaritis, “Analysis of Recommender Systems’ Algorithms” presented at the </w:t>
      </w:r>
      <w:r w:rsidRPr="004018F4">
        <w:rPr>
          <w:rFonts w:ascii="Times New Roman" w:eastAsia="Times New Roman" w:hAnsi="Times New Roman" w:cs="Times New Roman"/>
          <w:i/>
          <w:sz w:val="24"/>
          <w:szCs w:val="24"/>
          <w:lang w:val="en-GB"/>
        </w:rPr>
        <w:t>Sixth Hellenic-European Conference on Computer Mathematics and its Applications</w:t>
      </w:r>
      <w:r w:rsidRPr="004018F4">
        <w:rPr>
          <w:rFonts w:ascii="Times New Roman" w:eastAsia="Times New Roman" w:hAnsi="Times New Roman" w:cs="Times New Roman"/>
          <w:sz w:val="24"/>
          <w:szCs w:val="24"/>
          <w:lang w:val="en-GB"/>
        </w:rPr>
        <w:t xml:space="preserve"> (HERCMA), Athens, Greece, 2003, pp. 732-745.</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www.mendeley.com/research/analysis-of-recommender-systems-algorithms-1/</w:t>
      </w:r>
    </w:p>
    <w:p w:rsidR="00D470E8" w:rsidRPr="004018F4" w:rsidRDefault="00D470E8" w:rsidP="004018F4">
      <w:pPr>
        <w:rPr>
          <w:lang w:val="en-GB"/>
        </w:rPr>
      </w:pPr>
    </w:p>
    <w:sectPr w:rsidR="00D470E8" w:rsidRPr="004018F4">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17665"/>
    <w:multiLevelType w:val="hybridMultilevel"/>
    <w:tmpl w:val="8702F3EC"/>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
    <w:nsid w:val="09B51A24"/>
    <w:multiLevelType w:val="hybridMultilevel"/>
    <w:tmpl w:val="19E83566"/>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
    <w:nsid w:val="28980F49"/>
    <w:multiLevelType w:val="hybridMultilevel"/>
    <w:tmpl w:val="3A86B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ABF2D16"/>
    <w:multiLevelType w:val="hybridMultilevel"/>
    <w:tmpl w:val="D4F0A6EA"/>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nsid w:val="44B10DD6"/>
    <w:multiLevelType w:val="hybridMultilevel"/>
    <w:tmpl w:val="E8A0F07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nsid w:val="470B429A"/>
    <w:multiLevelType w:val="hybridMultilevel"/>
    <w:tmpl w:val="991C5488"/>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6">
    <w:nsid w:val="4A283186"/>
    <w:multiLevelType w:val="hybridMultilevel"/>
    <w:tmpl w:val="61208C52"/>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nsid w:val="4DFD23EC"/>
    <w:multiLevelType w:val="hybridMultilevel"/>
    <w:tmpl w:val="BEA2D964"/>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nsid w:val="55F6008F"/>
    <w:multiLevelType w:val="hybridMultilevel"/>
    <w:tmpl w:val="5E2C318E"/>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nsid w:val="61623326"/>
    <w:multiLevelType w:val="hybridMultilevel"/>
    <w:tmpl w:val="E756889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nsid w:val="721E2CDD"/>
    <w:multiLevelType w:val="hybridMultilevel"/>
    <w:tmpl w:val="85FCA4B0"/>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1">
    <w:nsid w:val="743565DF"/>
    <w:multiLevelType w:val="hybridMultilevel"/>
    <w:tmpl w:val="BC22FCFC"/>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2">
    <w:nsid w:val="7E29419D"/>
    <w:multiLevelType w:val="hybridMultilevel"/>
    <w:tmpl w:val="D2B2AA0E"/>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1"/>
  </w:num>
  <w:num w:numId="4">
    <w:abstractNumId w:val="10"/>
  </w:num>
  <w:num w:numId="5">
    <w:abstractNumId w:val="11"/>
  </w:num>
  <w:num w:numId="6">
    <w:abstractNumId w:val="0"/>
  </w:num>
  <w:num w:numId="7">
    <w:abstractNumId w:val="9"/>
  </w:num>
  <w:num w:numId="8">
    <w:abstractNumId w:val="7"/>
  </w:num>
  <w:num w:numId="9">
    <w:abstractNumId w:val="12"/>
  </w:num>
  <w:num w:numId="10">
    <w:abstractNumId w:val="8"/>
  </w:num>
  <w:num w:numId="11">
    <w:abstractNumId w:val="4"/>
  </w:num>
  <w:num w:numId="12">
    <w:abstractNumId w:val="3"/>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2A22"/>
    <w:rsid w:val="00004842"/>
    <w:rsid w:val="00050ABF"/>
    <w:rsid w:val="00060C68"/>
    <w:rsid w:val="00066849"/>
    <w:rsid w:val="00066E17"/>
    <w:rsid w:val="00081DAD"/>
    <w:rsid w:val="000A1698"/>
    <w:rsid w:val="000B52E1"/>
    <w:rsid w:val="000D0869"/>
    <w:rsid w:val="000E7559"/>
    <w:rsid w:val="001733D2"/>
    <w:rsid w:val="001801DF"/>
    <w:rsid w:val="00193400"/>
    <w:rsid w:val="001D5418"/>
    <w:rsid w:val="001F2943"/>
    <w:rsid w:val="00207FB4"/>
    <w:rsid w:val="002318D1"/>
    <w:rsid w:val="00240B97"/>
    <w:rsid w:val="00241368"/>
    <w:rsid w:val="00257C83"/>
    <w:rsid w:val="00281687"/>
    <w:rsid w:val="002A056C"/>
    <w:rsid w:val="002B6779"/>
    <w:rsid w:val="00300849"/>
    <w:rsid w:val="00312137"/>
    <w:rsid w:val="00330BC4"/>
    <w:rsid w:val="003318AE"/>
    <w:rsid w:val="00344A67"/>
    <w:rsid w:val="00362034"/>
    <w:rsid w:val="003845CD"/>
    <w:rsid w:val="0039563A"/>
    <w:rsid w:val="003A5A7A"/>
    <w:rsid w:val="003B2209"/>
    <w:rsid w:val="003C25C0"/>
    <w:rsid w:val="003C4410"/>
    <w:rsid w:val="003D0A93"/>
    <w:rsid w:val="003D0E7C"/>
    <w:rsid w:val="003F1568"/>
    <w:rsid w:val="004018F4"/>
    <w:rsid w:val="00402D40"/>
    <w:rsid w:val="004167B7"/>
    <w:rsid w:val="00417580"/>
    <w:rsid w:val="00420679"/>
    <w:rsid w:val="0042497B"/>
    <w:rsid w:val="00426862"/>
    <w:rsid w:val="00435757"/>
    <w:rsid w:val="004447D9"/>
    <w:rsid w:val="004560C6"/>
    <w:rsid w:val="004569E3"/>
    <w:rsid w:val="00492A8A"/>
    <w:rsid w:val="004C1359"/>
    <w:rsid w:val="004C4F07"/>
    <w:rsid w:val="004F01B4"/>
    <w:rsid w:val="004F673A"/>
    <w:rsid w:val="004F76CF"/>
    <w:rsid w:val="00527535"/>
    <w:rsid w:val="00565CBE"/>
    <w:rsid w:val="00597B3A"/>
    <w:rsid w:val="005A017D"/>
    <w:rsid w:val="005F7491"/>
    <w:rsid w:val="00634052"/>
    <w:rsid w:val="00644DF9"/>
    <w:rsid w:val="00645300"/>
    <w:rsid w:val="006A4934"/>
    <w:rsid w:val="006B07FF"/>
    <w:rsid w:val="006D6379"/>
    <w:rsid w:val="006F5A47"/>
    <w:rsid w:val="007207F8"/>
    <w:rsid w:val="00780DCB"/>
    <w:rsid w:val="007A7469"/>
    <w:rsid w:val="007B1C8D"/>
    <w:rsid w:val="007B5360"/>
    <w:rsid w:val="007C451F"/>
    <w:rsid w:val="007C7C6D"/>
    <w:rsid w:val="007D0736"/>
    <w:rsid w:val="007E2A22"/>
    <w:rsid w:val="00807BE7"/>
    <w:rsid w:val="0081137B"/>
    <w:rsid w:val="00837526"/>
    <w:rsid w:val="008755DD"/>
    <w:rsid w:val="008A15C1"/>
    <w:rsid w:val="008A589B"/>
    <w:rsid w:val="008D5E1F"/>
    <w:rsid w:val="008D7605"/>
    <w:rsid w:val="009076AA"/>
    <w:rsid w:val="00907842"/>
    <w:rsid w:val="00924DD6"/>
    <w:rsid w:val="00925B13"/>
    <w:rsid w:val="00940327"/>
    <w:rsid w:val="00947175"/>
    <w:rsid w:val="00961AA6"/>
    <w:rsid w:val="00973585"/>
    <w:rsid w:val="00994B57"/>
    <w:rsid w:val="009B2AAC"/>
    <w:rsid w:val="009B5681"/>
    <w:rsid w:val="009C4916"/>
    <w:rsid w:val="009D406D"/>
    <w:rsid w:val="009D6B35"/>
    <w:rsid w:val="009E3C28"/>
    <w:rsid w:val="00A00EFF"/>
    <w:rsid w:val="00A22882"/>
    <w:rsid w:val="00A43DE6"/>
    <w:rsid w:val="00A53957"/>
    <w:rsid w:val="00A5550C"/>
    <w:rsid w:val="00A905DB"/>
    <w:rsid w:val="00A9737B"/>
    <w:rsid w:val="00AA66F0"/>
    <w:rsid w:val="00AD12F1"/>
    <w:rsid w:val="00AE652E"/>
    <w:rsid w:val="00AF046A"/>
    <w:rsid w:val="00B17720"/>
    <w:rsid w:val="00B354ED"/>
    <w:rsid w:val="00B620A6"/>
    <w:rsid w:val="00B635F7"/>
    <w:rsid w:val="00B65621"/>
    <w:rsid w:val="00B67C8B"/>
    <w:rsid w:val="00B70E70"/>
    <w:rsid w:val="00B94BF8"/>
    <w:rsid w:val="00BA2A95"/>
    <w:rsid w:val="00BA33AB"/>
    <w:rsid w:val="00BA6E3D"/>
    <w:rsid w:val="00BC58E1"/>
    <w:rsid w:val="00C04BE0"/>
    <w:rsid w:val="00C04D8A"/>
    <w:rsid w:val="00C06378"/>
    <w:rsid w:val="00C06A1D"/>
    <w:rsid w:val="00C30481"/>
    <w:rsid w:val="00C30E36"/>
    <w:rsid w:val="00C5120D"/>
    <w:rsid w:val="00C6441C"/>
    <w:rsid w:val="00C93EF5"/>
    <w:rsid w:val="00CA4986"/>
    <w:rsid w:val="00CC580B"/>
    <w:rsid w:val="00CD4091"/>
    <w:rsid w:val="00CE2148"/>
    <w:rsid w:val="00D04EDC"/>
    <w:rsid w:val="00D16EB5"/>
    <w:rsid w:val="00D350CD"/>
    <w:rsid w:val="00D45072"/>
    <w:rsid w:val="00D470E8"/>
    <w:rsid w:val="00D555F7"/>
    <w:rsid w:val="00DC0CE3"/>
    <w:rsid w:val="00DE0E8B"/>
    <w:rsid w:val="00E11889"/>
    <w:rsid w:val="00E23DBD"/>
    <w:rsid w:val="00E308C8"/>
    <w:rsid w:val="00E3645D"/>
    <w:rsid w:val="00E50F0F"/>
    <w:rsid w:val="00E708A4"/>
    <w:rsid w:val="00E74657"/>
    <w:rsid w:val="00E878DC"/>
    <w:rsid w:val="00E9419E"/>
    <w:rsid w:val="00EB4196"/>
    <w:rsid w:val="00EC276A"/>
    <w:rsid w:val="00ED4434"/>
    <w:rsid w:val="00ED727F"/>
    <w:rsid w:val="00EF55CA"/>
    <w:rsid w:val="00F06818"/>
    <w:rsid w:val="00F1244F"/>
    <w:rsid w:val="00F3211A"/>
    <w:rsid w:val="00F5510F"/>
    <w:rsid w:val="00F551A4"/>
    <w:rsid w:val="00F90FD9"/>
    <w:rsid w:val="00FA6327"/>
    <w:rsid w:val="00FE4B75"/>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5:chartTrackingRefBased/>
  <w15:docId w15:val="{1794A130-64DF-4D1E-9973-A65F836E2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44DF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4018F4"/>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644DF9"/>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5A017D"/>
    <w:rPr>
      <w:color w:val="0563C1" w:themeColor="hyperlink"/>
      <w:u w:val="single"/>
    </w:rPr>
  </w:style>
  <w:style w:type="paragraph" w:styleId="ListParagraph">
    <w:name w:val="List Paragraph"/>
    <w:basedOn w:val="Normal"/>
    <w:uiPriority w:val="34"/>
    <w:qFormat/>
    <w:rsid w:val="004F673A"/>
    <w:pPr>
      <w:ind w:left="720"/>
      <w:contextualSpacing/>
    </w:pPr>
  </w:style>
  <w:style w:type="table" w:styleId="PlainTable5">
    <w:name w:val="Plain Table 5"/>
    <w:basedOn w:val="TableNormal"/>
    <w:uiPriority w:val="45"/>
    <w:rsid w:val="003C25C0"/>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3C25C0"/>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1">
    <w:name w:val="Plain Table 1"/>
    <w:basedOn w:val="TableNormal"/>
    <w:uiPriority w:val="41"/>
    <w:rsid w:val="003C25C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C25C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Light">
    <w:name w:val="Grid Table Light"/>
    <w:basedOn w:val="TableNormal"/>
    <w:uiPriority w:val="40"/>
    <w:rsid w:val="003C25C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FA2B62-9332-4410-A28F-A5D8886E83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7516</Words>
  <Characters>42845</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2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olo</dc:creator>
  <cp:keywords/>
  <dc:description/>
  <cp:lastModifiedBy>Paolo</cp:lastModifiedBy>
  <cp:revision>2</cp:revision>
  <cp:lastPrinted>2014-09-29T09:23:00Z</cp:lastPrinted>
  <dcterms:created xsi:type="dcterms:W3CDTF">2014-09-29T10:13:00Z</dcterms:created>
  <dcterms:modified xsi:type="dcterms:W3CDTF">2014-09-29T10:13:00Z</dcterms:modified>
</cp:coreProperties>
</file>